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7013" w:rsidRDefault="00197013" w:rsidP="00197013">
      <w:pPr>
        <w:rPr>
          <w:b/>
        </w:rPr>
      </w:pPr>
      <w:r>
        <w:rPr>
          <w:b/>
        </w:rPr>
        <w:t>Honors Math 2</w:t>
      </w:r>
    </w:p>
    <w:p w:rsidR="00197013" w:rsidRPr="00197013" w:rsidRDefault="00197013" w:rsidP="00197013">
      <w:pPr>
        <w:rPr>
          <w:b/>
        </w:rPr>
      </w:pPr>
      <w:r>
        <w:rPr>
          <w:b/>
        </w:rPr>
        <w:t>Congruent Triangles Homework</w:t>
      </w:r>
    </w:p>
    <w:p w:rsidR="00197013" w:rsidRDefault="00197013" w:rsidP="00197013"/>
    <w:p w:rsidR="00197013" w:rsidRDefault="00197013" w:rsidP="00197013">
      <w:r>
        <w:t>I. Name the congruent triangles.</w:t>
      </w:r>
    </w:p>
    <w:p w:rsidR="00197013" w:rsidRPr="009E7DA8" w:rsidRDefault="00197013" w:rsidP="00197013"/>
    <w:p w:rsidR="00197013" w:rsidRPr="007C38D3" w:rsidRDefault="00197013" w:rsidP="007C38D3">
      <w:pPr>
        <w:pStyle w:val="ListParagraph"/>
        <w:numPr>
          <w:ilvl w:val="0"/>
          <w:numId w:val="1"/>
        </w:num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457200</wp:posOffset>
                </wp:positionH>
                <wp:positionV relativeFrom="paragraph">
                  <wp:posOffset>35560</wp:posOffset>
                </wp:positionV>
                <wp:extent cx="3246120" cy="2120900"/>
                <wp:effectExtent l="0" t="3175" r="1905" b="0"/>
                <wp:wrapNone/>
                <wp:docPr id="36" name="Group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46120" cy="2120900"/>
                          <a:chOff x="2952" y="2868"/>
                          <a:chExt cx="6016" cy="3930"/>
                        </a:xfrm>
                      </wpg:grpSpPr>
                      <pic:pic xmlns:pic="http://schemas.openxmlformats.org/drawingml/2006/picture">
                        <pic:nvPicPr>
                          <pic:cNvPr id="3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2" y="2868"/>
                            <a:ext cx="6016" cy="3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8" name="Line 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032" y="41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73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8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842" y="4593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12" y="47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57" y="484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242" y="508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17" y="513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92" y="519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92" y="550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17" y="546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942" y="540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BD2E21D" id="Group 36" o:spid="_x0000_s1026" style="position:absolute;margin-left:-36pt;margin-top:2.8pt;width:255.6pt;height:167pt;z-index:-251657216" coordorigin="2952,2868" coordsize="6016,39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">
                <o:lock v:ext="edit" aspectratio="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style="position:absolute;left:2952;top:2868;width:6016;height:39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">
                  <v:imagedata r:id="rId7" o:title=""/>
                </v:shape>
                <v:line id="Line 4" o:spid="_x0000_s1028" style="position:absolute;visibility:visible;mso-wrap-style:square" from="4032,4128" to="4392,4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>
                  <o:lock v:ext="edit" aspectratio="t"/>
                </v:line>
                <v:line id="Line 5" o:spid="_x0000_s1029" style="position:absolute;visibility:visible;mso-wrap-style:square" from="6732,4488" to="7092,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>
                  <o:lock v:ext="edit" aspectratio="t"/>
                </v:line>
                <v:line id="Line 6" o:spid="_x0000_s1030" style="position:absolute;flip:y;visibility:visible;mso-wrap-style:square" from="4782,4488" to="5142,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>
                  <o:lock v:ext="edit" aspectratio="t"/>
                </v:line>
                <v:line id="Line 7" o:spid="_x0000_s1031" style="position:absolute;flip:y;visibility:visible;mso-wrap-style:square" from="4842,4593" to="5202,4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>
                  <o:lock v:ext="edit" aspectratio="t"/>
                </v:line>
                <v:line id="Line 8" o:spid="_x0000_s1032" style="position:absolute;flip:y;visibility:visible;mso-wrap-style:square" from="7512,4728" to="7872,4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>
                  <o:lock v:ext="edit" aspectratio="t"/>
                </v:line>
                <v:line id="Line 9" o:spid="_x0000_s1033" style="position:absolute;flip:y;visibility:visible;mso-wrap-style:square" from="7557,4848" to="7917,5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>
                  <o:lock v:ext="edit" aspectratio="t"/>
                </v:line>
                <v:line id="Line 10" o:spid="_x0000_s1034" style="position:absolute;flip:x;visibility:visible;mso-wrap-style:square" from="4242,5088" to="4422,5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>
                  <o:lock v:ext="edit" aspectratio="t"/>
                </v:line>
                <v:line id="Line 11" o:spid="_x0000_s1035" style="position:absolute;flip:x;visibility:visible;mso-wrap-style:square" from="4317,5133" to="4497,5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>
                  <o:lock v:ext="edit" aspectratio="t"/>
                </v:line>
                <v:line id="Line 12" o:spid="_x0000_s1036" style="position:absolute;flip:x;visibility:visible;mso-wrap-style:square" from="4392,5193" to="4572,5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>
                  <o:lock v:ext="edit" aspectratio="t"/>
                </v:line>
                <v:line id="Line 13" o:spid="_x0000_s1037" style="position:absolute;flip:x;visibility:visible;mso-wrap-style:square" from="7092,5508" to="7272,5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>
                  <o:lock v:ext="edit" aspectratio="t"/>
                </v:line>
                <v:line id="Line 14" o:spid="_x0000_s1038" style="position:absolute;flip:x;visibility:visible;mso-wrap-style:square" from="7017,5463" to="7197,5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>
                  <o:lock v:ext="edit" aspectratio="t"/>
                </v:line>
                <v:line id="Line 15" o:spid="_x0000_s1039" style="position:absolute;flip:x;visibility:visible;mso-wrap-style:square" from="6942,5403" to="7122,5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>
                  <o:lock v:ext="edit" aspectratio="t"/>
                </v:line>
              </v:group>
            </w:pict>
          </mc:Fallback>
        </mc:AlternateContent>
      </w:r>
      <m:oMath>
        <m:r>
          <w:rPr>
            <w:rFonts w:ascii="Cambria Math" w:hAnsi="Cambria Math"/>
          </w:rPr>
          <m:t xml:space="preserve"> ∆OGD≅∆_________</m:t>
        </m:r>
      </m:oMath>
      <w:r>
        <w:tab/>
      </w:r>
      <w:r>
        <w:tab/>
      </w:r>
      <w:r>
        <w:tab/>
      </w:r>
      <w:r>
        <w:tab/>
      </w:r>
      <w:r>
        <w:tab/>
        <w:t xml:space="preserve">2. </w:t>
      </w:r>
      <m:oMath>
        <m:r>
          <w:rPr>
            <w:rFonts w:ascii="Cambria Math" w:hAnsi="Cambria Math"/>
          </w:rPr>
          <m:t>∆RAC≅</m:t>
        </m:r>
      </m:oMath>
      <w:r w:rsidR="007C38D3">
        <w:t xml:space="preserve"> </w:t>
      </w:r>
      <m:oMath>
        <m:r>
          <w:rPr>
            <w:rFonts w:ascii="Cambria Math" w:hAnsi="Cambria Math"/>
          </w:rPr>
          <m:t>∆</m:t>
        </m:r>
      </m:oMath>
      <w:r w:rsidR="007C38D3">
        <w:t>___________</w:t>
      </w:r>
    </w:p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14825</wp:posOffset>
                </wp:positionH>
                <wp:positionV relativeFrom="paragraph">
                  <wp:posOffset>140970</wp:posOffset>
                </wp:positionV>
                <wp:extent cx="342900" cy="342900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margin-left:339.75pt;margin-top:11.1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UCesQIAALo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65785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19050" r="0" b="1905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0A940180" id="Straight Connector 34" o:spid="_x0000_s1026" style="position:absolute;rotation:4175954fd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5pt,9.3pt" to="463.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71500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19050" r="0" b="19050"/>
                <wp:wrapNone/>
                <wp:docPr id="33" name="Straight Connecto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3CBA4EB9" id="Straight Connector 33" o:spid="_x0000_s1026" style="position:absolute;rotation:4175954fd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pt,9.3pt" to="468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6238875</wp:posOffset>
                </wp:positionH>
                <wp:positionV relativeFrom="paragraph">
                  <wp:posOffset>22860</wp:posOffset>
                </wp:positionV>
                <wp:extent cx="342900" cy="342900"/>
                <wp:effectExtent l="0" t="0" r="0" b="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32" o:spid="_x0000_s1027" type="#_x0000_t202" style="position:absolute;margin-left:491.25pt;margin-top:1.8pt;width:27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JA9tAIAAME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048250</wp:posOffset>
                </wp:positionH>
                <wp:positionV relativeFrom="paragraph">
                  <wp:posOffset>32385</wp:posOffset>
                </wp:positionV>
                <wp:extent cx="342900" cy="342900"/>
                <wp:effectExtent l="0" t="0" r="0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31" o:spid="_x0000_s1028" type="#_x0000_t202" style="position:absolute;margin-left:397.5pt;margin-top:2.55pt;width:27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ifPtgIAAME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0</wp:posOffset>
                </wp:positionV>
                <wp:extent cx="1057275" cy="914400"/>
                <wp:effectExtent l="19050" t="9525" r="19050" b="9525"/>
                <wp:wrapNone/>
                <wp:docPr id="30" name="Isosceles Tri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057275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2823FA4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0" o:spid="_x0000_s1026" type="#_x0000_t5" style="position:absolute;margin-left:414pt;margin-top:0;width:83.25pt;height:1in;rotation:18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914400" cy="914400"/>
                <wp:effectExtent l="19050" t="19050" r="19050" b="9525"/>
                <wp:wrapNone/>
                <wp:docPr id="29" name="Isosceles Tri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BEF27B0" id="Isosceles Triangle 29" o:spid="_x0000_s1026" type="#_x0000_t5" style="position:absolute;margin-left:315pt;margin-top:0;width:1in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"/>
            </w:pict>
          </mc:Fallback>
        </mc:AlternateContent>
      </w:r>
    </w:p>
    <w:p w:rsidR="00197013" w:rsidRDefault="00197013" w:rsidP="00197013"/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123940</wp:posOffset>
                </wp:positionH>
                <wp:positionV relativeFrom="paragraph">
                  <wp:posOffset>-83820</wp:posOffset>
                </wp:positionV>
                <wp:extent cx="635" cy="228600"/>
                <wp:effectExtent l="0" t="75565" r="0" b="7620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5C6FA509" id="Straight Connector 28" o:spid="_x0000_s1026" style="position:absolute;rotation:-3386068fd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2.2pt,-6.6pt" to="482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085840</wp:posOffset>
                </wp:positionH>
                <wp:positionV relativeFrom="paragraph">
                  <wp:posOffset>-45085</wp:posOffset>
                </wp:positionV>
                <wp:extent cx="635" cy="228600"/>
                <wp:effectExtent l="0" t="76200" r="0" b="75565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7EDEF0BE" id="Straight Connector 27" o:spid="_x0000_s1026" style="position:absolute;rotation:-3386068fd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9.2pt,-3.55pt" to="479.2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057265</wp:posOffset>
                </wp:positionH>
                <wp:positionV relativeFrom="paragraph">
                  <wp:posOffset>-6985</wp:posOffset>
                </wp:positionV>
                <wp:extent cx="635" cy="228600"/>
                <wp:effectExtent l="0" t="76200" r="0" b="75565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5EE703ED" id="Straight Connector 26" o:spid="_x0000_s1026" style="position:absolute;rotation:-3386068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6.95pt,-.55pt" to="477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10100</wp:posOffset>
                </wp:positionH>
                <wp:positionV relativeFrom="paragraph">
                  <wp:posOffset>154305</wp:posOffset>
                </wp:positionV>
                <wp:extent cx="228600" cy="114300"/>
                <wp:effectExtent l="9525" t="9525" r="9525" b="9525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249D0BA0" id="Straight Connector 25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2.15pt" to="38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9525" r="9525" b="952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1DCA63ED" id="Straight Connector 24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8.4pt" to="378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381625</wp:posOffset>
                </wp:positionH>
                <wp:positionV relativeFrom="paragraph">
                  <wp:posOffset>40005</wp:posOffset>
                </wp:positionV>
                <wp:extent cx="228600" cy="114300"/>
                <wp:effectExtent l="9525" t="9525" r="9525" b="952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0E45A798" id="Straight Connector 23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.75pt,3.15pt" to="441.7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9525" r="9525" b="952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72606389" id="Straight Connector 2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8.4pt" to="342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"/>
            </w:pict>
          </mc:Fallback>
        </mc:AlternateContent>
      </w:r>
    </w:p>
    <w:p w:rsidR="00197013" w:rsidRDefault="00197013" w:rsidP="00197013"/>
    <w:p w:rsidR="00197013" w:rsidRDefault="00197013" w:rsidP="00197013">
      <w:pPr>
        <w:tabs>
          <w:tab w:val="left" w:pos="9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9525" r="9525" b="952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639A6DFB" id="Straight Connector 21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75pt,7.8pt" to="351.7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9525" r="9525" b="9525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36801725" id="Straight Connector 2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pt,7.8pt" to="348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51485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9525" r="9525" b="9525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3190573D" id="Straight Connector 1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5pt,7.8pt" to="355.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60960</wp:posOffset>
                </wp:positionV>
                <wp:extent cx="342900" cy="342900"/>
                <wp:effectExtent l="0" t="0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8" o:spid="_x0000_s1029" type="#_x0000_t202" style="position:absolute;margin-left:381.75pt;margin-top:4.8pt;width:27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R2L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790950</wp:posOffset>
                </wp:positionH>
                <wp:positionV relativeFrom="paragraph">
                  <wp:posOffset>80010</wp:posOffset>
                </wp:positionV>
                <wp:extent cx="342900" cy="342900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7" o:spid="_x0000_s1030" type="#_x0000_t202" style="position:absolute;margin-left:298.5pt;margin-top:6.3pt;width:27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PsP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648325</wp:posOffset>
                </wp:positionH>
                <wp:positionV relativeFrom="paragraph">
                  <wp:posOffset>165735</wp:posOffset>
                </wp:positionV>
                <wp:extent cx="342900" cy="34290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0B3E17" w:rsidRDefault="00197013" w:rsidP="00197013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6" o:spid="_x0000_s1031" type="#_x0000_t202" style="position:absolute;margin-left:444.75pt;margin-top:13.05pt;width:27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Lno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" filled="f" stroked="f">
                <v:textbox>
                  <w:txbxContent>
                    <w:p w:rsidR="00197013" w:rsidRPr="000B3E17" w:rsidRDefault="00197013" w:rsidP="00197013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809625</wp:posOffset>
                </wp:positionH>
                <wp:positionV relativeFrom="paragraph">
                  <wp:posOffset>121920</wp:posOffset>
                </wp:positionV>
                <wp:extent cx="342900" cy="342900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Default="00197013" w:rsidP="00197013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5" o:spid="_x0000_s1032" type="#_x0000_t202" style="position:absolute;margin-left:63.75pt;margin-top:9.6pt;width:27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g4a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" filled="f" stroked="f">
                <v:textbox>
                  <w:txbxContent>
                    <w:p w:rsidR="00197013" w:rsidRDefault="00197013" w:rsidP="0019701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1445</wp:posOffset>
                </wp:positionV>
                <wp:extent cx="342900" cy="34290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Default="00197013" w:rsidP="00197013">
                            <w: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4" o:spid="_x0000_s1033" type="#_x0000_t202" style="position:absolute;margin-left:45pt;margin-top:10.35pt;width:27pt;height:27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kz9tA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" filled="f" stroked="f">
                <v:textbox>
                  <w:txbxContent>
                    <w:p w:rsidR="00197013" w:rsidRDefault="00197013" w:rsidP="00197013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2BD5ADB5" wp14:editId="3F75CA20">
            <wp:simplePos x="0" y="0"/>
            <wp:positionH relativeFrom="column">
              <wp:posOffset>0</wp:posOffset>
            </wp:positionH>
            <wp:positionV relativeFrom="paragraph">
              <wp:posOffset>312420</wp:posOffset>
            </wp:positionV>
            <wp:extent cx="828675" cy="109537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4D81182" wp14:editId="10246093">
                <wp:simplePos x="0" y="0"/>
                <wp:positionH relativeFrom="column">
                  <wp:posOffset>4019550</wp:posOffset>
                </wp:positionH>
                <wp:positionV relativeFrom="paragraph">
                  <wp:posOffset>198120</wp:posOffset>
                </wp:positionV>
                <wp:extent cx="1952625" cy="1314450"/>
                <wp:effectExtent l="0" t="0" r="0" b="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314450"/>
                          <a:chOff x="1257" y="5220"/>
                          <a:chExt cx="3075" cy="2070"/>
                        </a:xfrm>
                      </wpg:grpSpPr>
                      <pic:pic xmlns:pic="http://schemas.openxmlformats.org/drawingml/2006/picture">
                        <pic:nvPicPr>
                          <pic:cNvPr id="4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2" y="576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2577" y="540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257" y="69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Default="00197013" w:rsidP="0019701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332" y="550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Default="00197013" w:rsidP="00197013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69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AD2BE4" w:rsidRDefault="00197013" w:rsidP="0019701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52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AD2BE4" w:rsidRDefault="00197013" w:rsidP="00197013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531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Default="00197013" w:rsidP="00197013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66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AD2BE4" w:rsidRDefault="00197013" w:rsidP="0019701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4D81182" id="Group 3" o:spid="_x0000_s1034" style="position:absolute;margin-left:316.5pt;margin-top:15.6pt;width:153.75pt;height:103.5pt;z-index:251680768" coordorigin="1257,5220" coordsize="3075,20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">
                <v:shape id="Picture 37" o:spid="_x0000_s1035" type="#_x0000_t75" style="position:absolute;left:1512;top:5760;width:1395;height:1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">
                  <v:imagedata r:id="rId11" o:title=""/>
                </v:shape>
                <v:shape id="Picture 38" o:spid="_x0000_s1036" type="#_x0000_t75" style="position:absolute;left:2577;top:5400;width:1395;height:1380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">
                  <v:imagedata r:id="rId12" o:title=""/>
                </v:shape>
                <v:shape id="Text Box 39" o:spid="_x0000_s1037" type="#_x0000_t202" style="position:absolute;left:1257;top:693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197013" w:rsidRDefault="00197013" w:rsidP="00197013">
                        <w:r>
                          <w:t>B</w:t>
                        </w:r>
                      </w:p>
                    </w:txbxContent>
                  </v:textbox>
                </v:shape>
                <v:shape id="Text Box 40" o:spid="_x0000_s1038" type="#_x0000_t202" style="position:absolute;left:1332;top:550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197013" w:rsidRDefault="00197013" w:rsidP="00197013">
                        <w:r>
                          <w:t>O</w:t>
                        </w:r>
                      </w:p>
                    </w:txbxContent>
                  </v:textbox>
                </v:shape>
                <v:shape id="Text Box 41" o:spid="_x0000_s1039" type="#_x0000_t202" style="position:absolute;left:2772;top:69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197013" w:rsidRPr="00AD2BE4" w:rsidRDefault="00197013" w:rsidP="00197013">
                        <w:r>
                          <w:t>X</w:t>
                        </w:r>
                      </w:p>
                    </w:txbxContent>
                  </v:textbox>
                </v:shape>
                <v:shape id="Text Box 42" o:spid="_x0000_s1040" type="#_x0000_t202" style="position:absolute;left:3792;top:522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197013" w:rsidRPr="00AD2BE4" w:rsidRDefault="00197013" w:rsidP="00197013">
                        <w:r>
                          <w:t>F</w:t>
                        </w:r>
                      </w:p>
                    </w:txbxContent>
                  </v:textbox>
                </v:shape>
                <v:shape id="Text Box 43" o:spid="_x0000_s1041" type="#_x0000_t202" style="position:absolute;left:2277;top:531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197013" w:rsidRDefault="00197013" w:rsidP="00197013">
                        <w:r>
                          <w:t>O</w:t>
                        </w:r>
                      </w:p>
                    </w:txbxContent>
                  </v:textbox>
                </v:shape>
                <v:shape id="Text Box 44" o:spid="_x0000_s1042" type="#_x0000_t202" style="position:absolute;left:3717;top:66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197013" w:rsidRPr="00AD2BE4" w:rsidRDefault="00197013" w:rsidP="00197013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3.  </w:t>
      </w:r>
      <m:oMath>
        <m:r>
          <w:rPr>
            <w:rFonts w:ascii="Cambria Math" w:hAnsi="Cambria Math"/>
          </w:rPr>
          <m:t>∆LIN≅∆</m:t>
        </m:r>
      </m:oMath>
      <w:r w:rsidR="007C38D3">
        <w:t>_______</w:t>
      </w:r>
      <w:r>
        <w:tab/>
      </w:r>
      <w:r>
        <w:tab/>
      </w:r>
      <w:r w:rsidR="007C38D3">
        <w:tab/>
      </w:r>
      <w:r>
        <w:tab/>
      </w:r>
      <w:r>
        <w:tab/>
      </w:r>
      <w:r>
        <w:tab/>
        <w:t xml:space="preserve">4.  </w:t>
      </w:r>
      <m:oMath>
        <m:r>
          <w:rPr>
            <w:rFonts w:ascii="Cambria Math" w:hAnsi="Cambria Math"/>
          </w:rPr>
          <m:t>∆FOX≅∆</m:t>
        </m:r>
      </m:oMath>
      <w:r w:rsidR="007C38D3">
        <w:t>_______</w:t>
      </w:r>
      <w:r>
        <w:tab/>
      </w:r>
      <w:r>
        <w:tab/>
      </w:r>
      <w:r>
        <w:tab/>
      </w:r>
    </w:p>
    <w:p w:rsidR="00197013" w:rsidRDefault="00430DC4" w:rsidP="00197013">
      <w:r>
        <w:rPr>
          <w:noProof/>
        </w:rPr>
        <w:drawing>
          <wp:anchor distT="0" distB="0" distL="114300" distR="114300" simplePos="0" relativeHeight="251681792" behindDoc="0" locked="0" layoutInCell="1" allowOverlap="1" wp14:anchorId="6A44034B" wp14:editId="4E3F47A3">
            <wp:simplePos x="0" y="0"/>
            <wp:positionH relativeFrom="column">
              <wp:posOffset>885825</wp:posOffset>
            </wp:positionH>
            <wp:positionV relativeFrom="paragraph">
              <wp:posOffset>133985</wp:posOffset>
            </wp:positionV>
            <wp:extent cx="828675" cy="1095375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61925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Default="00197013" w:rsidP="00197013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2" o:spid="_x0000_s1043" type="#_x0000_t202" style="position:absolute;margin-left:127.5pt;margin-top:9.15pt;width:27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wQKtAIAAMA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" filled="f" stroked="f">
                <v:textbox>
                  <w:txbxContent>
                    <w:p w:rsidR="00197013" w:rsidRDefault="00197013" w:rsidP="00197013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Default="00197013" w:rsidP="00197013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" o:spid="_x0000_s1044" type="#_x0000_t202" style="position:absolute;margin-left:-9pt;margin-top:9.15pt;width:27pt;height:2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dw6tAIAAMA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" filled="f" stroked="f">
                <v:textbox>
                  <w:txbxContent>
                    <w:p w:rsidR="00197013" w:rsidRDefault="00197013" w:rsidP="00197013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9F2328" w:rsidRDefault="009F2328"/>
    <w:p w:rsidR="00197013" w:rsidRDefault="00197013"/>
    <w:p w:rsidR="00197013" w:rsidRDefault="0039172F">
      <w:r>
        <w:tab/>
        <w:t xml:space="preserve">      N    P</w:t>
      </w:r>
    </w:p>
    <w:p w:rsidR="00197013" w:rsidRDefault="00197013" w:rsidP="00197013">
      <w:r>
        <w:t>Use the congruency statement to fill in the corresponding congruent parts.</w:t>
      </w:r>
    </w:p>
    <w:p w:rsidR="00197013" w:rsidRDefault="00197013" w:rsidP="00197013"/>
    <w:p w:rsidR="00197013" w:rsidRDefault="00197013" w:rsidP="00197013">
      <w:r>
        <w:t>5.</w:t>
      </w:r>
      <m:oMath>
        <m:r>
          <w:rPr>
            <w:rFonts w:ascii="Cambria Math" w:hAnsi="Cambria Math"/>
          </w:rPr>
          <m:t>∆EFI≅∆HGI</m:t>
        </m:r>
      </m:oMath>
      <w:r>
        <w:tab/>
      </w:r>
      <w:r w:rsidR="002B61C6" w:rsidRPr="0039172F">
        <w:rPr>
          <w:position w:val="-10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5pt;height:15.75pt" o:ole="">
            <v:imagedata r:id="rId14" o:title=""/>
          </v:shape>
          <o:OLEObject Type="Embed" ProgID="Equation.3" ShapeID="_x0000_i1032" DrawAspect="Content" ObjectID="_1548054200" r:id="rId15"/>
        </w:object>
      </w:r>
      <w:r>
        <w:tab/>
      </w:r>
      <w:r w:rsidRPr="0035610A">
        <w:rPr>
          <w:position w:val="-4"/>
        </w:rPr>
        <w:object w:dxaOrig="380" w:dyaOrig="320">
          <v:shape id="_x0000_i1025" type="#_x0000_t75" style="width:18.75pt;height:15.75pt" o:ole="">
            <v:imagedata r:id="rId16" o:title=""/>
          </v:shape>
          <o:OLEObject Type="Embed" ProgID="Equation.DSMT4" ShapeID="_x0000_i1025" DrawAspect="Content" ObjectID="_1548054201" r:id="rId17"/>
        </w:object>
      </w:r>
      <w:r w:rsidRPr="0035610A">
        <w:rPr>
          <w:position w:val="-10"/>
        </w:rPr>
        <w:object w:dxaOrig="880" w:dyaOrig="260">
          <v:shape id="_x0000_i1026" type="#_x0000_t75" style="width:44.25pt;height:12.75pt" o:ole="">
            <v:imagedata r:id="rId18" o:title=""/>
          </v:shape>
          <o:OLEObject Type="Embed" ProgID="Equation.DSMT4" ShapeID="_x0000_i1026" DrawAspect="Content" ObjectID="_1548054202" r:id="rId19"/>
        </w:object>
      </w:r>
      <w:r>
        <w:tab/>
      </w:r>
      <w:r>
        <w:tab/>
      </w:r>
      <w:r w:rsidR="0039172F" w:rsidRPr="0039172F">
        <w:rPr>
          <w:position w:val="-10"/>
        </w:rPr>
        <w:object w:dxaOrig="1740" w:dyaOrig="320">
          <v:shape id="_x0000_i1031" type="#_x0000_t75" style="width:87pt;height:15.75pt" o:ole="">
            <v:imagedata r:id="rId20" o:title=""/>
          </v:shape>
          <o:OLEObject Type="Embed" ProgID="Equation.3" ShapeID="_x0000_i1031" DrawAspect="Content" ObjectID="_1548054203" r:id="rId21"/>
        </w:object>
      </w:r>
    </w:p>
    <w:p w:rsidR="00197013" w:rsidRDefault="00197013" w:rsidP="00197013"/>
    <w:p w:rsidR="00197013" w:rsidRDefault="00197013" w:rsidP="00197013">
      <w:r>
        <w:tab/>
      </w:r>
      <w:r>
        <w:tab/>
      </w:r>
      <w:r>
        <w:tab/>
      </w:r>
      <w:r w:rsidRPr="0000028E">
        <w:rPr>
          <w:position w:val="-4"/>
        </w:rPr>
        <w:object w:dxaOrig="340" w:dyaOrig="320">
          <v:shape id="_x0000_i1027" type="#_x0000_t75" style="width:17.25pt;height:15.75pt" o:ole="">
            <v:imagedata r:id="rId22" o:title=""/>
          </v:shape>
          <o:OLEObject Type="Embed" ProgID="Equation.DSMT4" ShapeID="_x0000_i1027" DrawAspect="Content" ObjectID="_1548054204" r:id="rId23"/>
        </w:object>
      </w:r>
      <w:r w:rsidRPr="0000028E">
        <w:rPr>
          <w:position w:val="-10"/>
        </w:rPr>
        <w:object w:dxaOrig="880" w:dyaOrig="260">
          <v:shape id="_x0000_i1028" type="#_x0000_t75" style="width:44.25pt;height:12.75pt" o:ole="">
            <v:imagedata r:id="rId24" o:title=""/>
          </v:shape>
          <o:OLEObject Type="Embed" ProgID="Equation.DSMT4" ShapeID="_x0000_i1028" DrawAspect="Content" ObjectID="_1548054205" r:id="rId25"/>
        </w:object>
      </w:r>
      <w:r>
        <w:tab/>
      </w:r>
      <w:r>
        <w:tab/>
      </w:r>
      <w:r w:rsidR="004E7C1E" w:rsidRPr="0039172F">
        <w:rPr>
          <w:position w:val="-10"/>
        </w:rPr>
        <w:object w:dxaOrig="1740" w:dyaOrig="320">
          <v:shape id="_x0000_i1033" type="#_x0000_t75" style="width:87pt;height:15.75pt" o:ole="">
            <v:imagedata r:id="rId26" o:title=""/>
          </v:shape>
          <o:OLEObject Type="Embed" ProgID="Equation.3" ShapeID="_x0000_i1033" DrawAspect="Content" ObjectID="_1548054206" r:id="rId27"/>
        </w:object>
      </w:r>
      <w:r>
        <w:tab/>
      </w:r>
      <w:r w:rsidRPr="0000028E">
        <w:rPr>
          <w:position w:val="-4"/>
        </w:rPr>
        <w:object w:dxaOrig="320" w:dyaOrig="320">
          <v:shape id="_x0000_i1029" type="#_x0000_t75" style="width:15.75pt;height:15.75pt" o:ole="">
            <v:imagedata r:id="rId28" o:title=""/>
          </v:shape>
          <o:OLEObject Type="Embed" ProgID="Equation.DSMT4" ShapeID="_x0000_i1029" DrawAspect="Content" ObjectID="_1548054207" r:id="rId29"/>
        </w:object>
      </w:r>
      <w:r w:rsidRPr="0000028E">
        <w:rPr>
          <w:position w:val="-10"/>
        </w:rPr>
        <w:object w:dxaOrig="880" w:dyaOrig="260">
          <v:shape id="_x0000_i1030" type="#_x0000_t75" style="width:44.25pt;height:12.75pt" o:ole="">
            <v:imagedata r:id="rId30" o:title=""/>
          </v:shape>
          <o:OLEObject Type="Embed" ProgID="Equation.DSMT4" ShapeID="_x0000_i1030" DrawAspect="Content" ObjectID="_1548054208" r:id="rId31"/>
        </w:object>
      </w:r>
      <w:r>
        <w:tab/>
      </w:r>
    </w:p>
    <w:p w:rsidR="00197013" w:rsidRDefault="00197013" w:rsidP="00197013">
      <w:r>
        <w:tab/>
      </w:r>
    </w:p>
    <w:p w:rsidR="00197013" w:rsidRDefault="00197013" w:rsidP="00197013"/>
    <w:p w:rsidR="00197013" w:rsidRDefault="00197013" w:rsidP="00197013"/>
    <w:p w:rsidR="00197013" w:rsidRDefault="00197013" w:rsidP="00197013"/>
    <w:p w:rsidR="00197013" w:rsidRPr="00D4379E" w:rsidRDefault="00197013" w:rsidP="00197013">
      <w:pPr>
        <w:rPr>
          <w:b/>
        </w:rPr>
      </w:pPr>
      <w:r>
        <w:t xml:space="preserve">6.  </w:t>
      </w:r>
      <m:oMath>
        <m:r>
          <w:rPr>
            <w:rFonts w:ascii="Cambria Math" w:hAnsi="Cambria Math"/>
          </w:rPr>
          <m:t>∆PQR≅∆MNR</m:t>
        </m:r>
      </m:oMath>
      <w:r>
        <w:t>.  Find x.</w:t>
      </w:r>
      <w:r>
        <w:tab/>
      </w:r>
      <w:r>
        <w:tab/>
      </w:r>
      <w:r>
        <w:tab/>
      </w:r>
      <w:r>
        <w:tab/>
      </w:r>
      <w:r>
        <w:tab/>
        <w:t xml:space="preserve">7.  </w:t>
      </w:r>
      <m:oMath>
        <m:r>
          <w:rPr>
            <w:rFonts w:ascii="Cambria Math" w:hAnsi="Cambria Math"/>
          </w:rPr>
          <m:t>∆ABC≅∆ADC</m:t>
        </m:r>
      </m:oMath>
      <w:r>
        <w:t xml:space="preserve">  Find y.</w:t>
      </w:r>
    </w:p>
    <w:p w:rsidR="00197013" w:rsidRPr="002567A8" w:rsidRDefault="00197013" w:rsidP="00197013"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146685</wp:posOffset>
                </wp:positionH>
                <wp:positionV relativeFrom="paragraph">
                  <wp:posOffset>1270</wp:posOffset>
                </wp:positionV>
                <wp:extent cx="2247900" cy="1781175"/>
                <wp:effectExtent l="5715" t="6985" r="13335" b="12065"/>
                <wp:wrapNone/>
                <wp:docPr id="64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1781175"/>
                          <a:chOff x="1185" y="12915"/>
                          <a:chExt cx="3540" cy="2805"/>
                        </a:xfrm>
                      </wpg:grpSpPr>
                      <wps:wsp>
                        <wps:cNvPr id="6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401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7013" w:rsidRPr="002567A8" w:rsidRDefault="00197013" w:rsidP="001970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53"/>
                        <wpg:cNvGrpSpPr>
                          <a:grpSpLocks/>
                        </wpg:cNvGrpSpPr>
                        <wpg:grpSpPr bwMode="auto">
                          <a:xfrm>
                            <a:off x="1185" y="12915"/>
                            <a:ext cx="3540" cy="2805"/>
                            <a:chOff x="1185" y="12915"/>
                            <a:chExt cx="3540" cy="2805"/>
                          </a:xfrm>
                        </wpg:grpSpPr>
                        <wpg:grpSp>
                          <wpg:cNvPr id="67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1440" y="13215"/>
                              <a:ext cx="2880" cy="2187"/>
                              <a:chOff x="6480" y="225"/>
                              <a:chExt cx="2880" cy="2187"/>
                            </a:xfrm>
                          </wpg:grpSpPr>
                          <wps:wsp>
                            <wps:cNvPr id="68" name="Lin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133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Rectangle 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80" y="114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Rectangle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80" y="132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Lin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1320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25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52"/>
                                <a:ext cx="288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4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0" y="1291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7013" w:rsidRPr="002567A8" w:rsidRDefault="00197013" w:rsidP="0019701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5" y="15360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7013" w:rsidRPr="002567A8" w:rsidRDefault="00197013" w:rsidP="0019701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55" y="1402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7013" w:rsidRPr="002567A8" w:rsidRDefault="00197013" w:rsidP="0019701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5" y="1426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7013" w:rsidRPr="002567A8" w:rsidRDefault="00197013" w:rsidP="0019701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" y="14040"/>
                              <a:ext cx="10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97013" w:rsidRPr="002567A8" w:rsidRDefault="00197013" w:rsidP="00197013"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        x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64" o:spid="_x0000_s1045" style="position:absolute;margin-left:-11.55pt;margin-top:.1pt;width:177pt;height:140.25pt;z-index:251688960" coordorigin="1185,12915" coordsize="3540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">
                <v:shape id="Text Box 52" o:spid="_x0000_s1046" type="#_x0000_t202" style="position:absolute;left:2715;top:1401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" strokecolor="white">
                  <v:fill opacity="0"/>
                  <v:textbox>
                    <w:txbxContent>
                      <w:p w:rsidR="00197013" w:rsidRPr="002567A8" w:rsidRDefault="00197013" w:rsidP="0019701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53" o:spid="_x0000_s1047" style="position:absolute;left:1185;top:12915;width:3540;height:2805" coordorigin="1185,12915" coordsize="3540,28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group id="Group 54" o:spid="_x0000_s1048" style="position:absolute;left:1440;top:13215;width:2880;height:2187" coordorigin="6480,225" coordsize="2880,2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<v:line id="Line 55" o:spid="_x0000_s1049" style="position:absolute;visibility:visible;mso-wrap-style:square" from="6480,1332" to="9360,1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  <v:rect id="Rectangle 56" o:spid="_x0000_s1050" style="position:absolute;left:6480;top:114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"/>
                    <v:rect id="Rectangle 57" o:spid="_x0000_s1051" style="position:absolute;left:9180;top:132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line id="Line 58" o:spid="_x0000_s1052" style="position:absolute;visibility:visible;mso-wrap-style:square" from="9360,1320" to="936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<v:line id="Line 59" o:spid="_x0000_s1053" style="position:absolute;visibility:visible;mso-wrap-style:square" from="6480,225" to="6480,1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    <v:line id="Line 60" o:spid="_x0000_s1054" style="position:absolute;visibility:visible;mso-wrap-style:square" from="6480,252" to="9360,2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  </v:group>
                  <v:shape id="Text Box 61" o:spid="_x0000_s1055" type="#_x0000_t202" style="position:absolute;left:1200;top:1291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" strokecolor="white">
                    <v:fill opacity="0"/>
                    <v:textbox>
                      <w:txbxContent>
                        <w:p w:rsidR="00197013" w:rsidRPr="002567A8" w:rsidRDefault="00197013" w:rsidP="0019701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62" o:spid="_x0000_s1056" type="#_x0000_t202" style="position:absolute;left:4185;top:153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" strokecolor="white">
                    <v:fill opacity="0"/>
                    <v:textbox>
                      <w:txbxContent>
                        <w:p w:rsidR="00197013" w:rsidRPr="002567A8" w:rsidRDefault="00197013" w:rsidP="0019701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1057" type="#_x0000_t202" style="position:absolute;left:4155;top:1402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" strokecolor="white">
                    <v:fill opacity="0"/>
                    <v:textbox>
                      <w:txbxContent>
                        <w:p w:rsidR="00197013" w:rsidRPr="002567A8" w:rsidRDefault="00197013" w:rsidP="0019701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64" o:spid="_x0000_s1058" type="#_x0000_t202" style="position:absolute;left:1185;top:14265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" strokecolor="white">
                    <v:fill opacity="0"/>
                    <v:textbox>
                      <w:txbxContent>
                        <w:p w:rsidR="00197013" w:rsidRPr="002567A8" w:rsidRDefault="00197013" w:rsidP="0019701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65" o:spid="_x0000_s1059" type="#_x0000_t202" style="position:absolute;left:1905;top:14040;width:10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" strokecolor="white">
                    <v:fill opacity="0"/>
                    <v:textbox>
                      <w:txbxContent>
                        <w:p w:rsidR="00197013" w:rsidRPr="002567A8" w:rsidRDefault="00197013" w:rsidP="00197013"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x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>
                <wp:simplePos x="0" y="0"/>
                <wp:positionH relativeFrom="column">
                  <wp:posOffset>4533900</wp:posOffset>
                </wp:positionH>
                <wp:positionV relativeFrom="paragraph">
                  <wp:posOffset>62865</wp:posOffset>
                </wp:positionV>
                <wp:extent cx="342900" cy="228600"/>
                <wp:effectExtent l="9525" t="11430" r="9525" b="7620"/>
                <wp:wrapNone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7013" w:rsidRPr="00B249E4" w:rsidRDefault="00197013" w:rsidP="0019701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63" o:spid="_x0000_s1060" type="#_x0000_t202" style="position:absolute;margin-left:357pt;margin-top:4.95pt;width:27pt;height:18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" strokecolor="white">
                <v:fill opacity="0"/>
                <v:textbox>
                  <w:txbxContent>
                    <w:p w:rsidR="00197013" w:rsidRPr="00B249E4" w:rsidRDefault="00197013" w:rsidP="00197013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Pr="002567A8" w:rsidRDefault="00197013" w:rsidP="00197013"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68580</wp:posOffset>
                </wp:positionV>
                <wp:extent cx="1914525" cy="1476375"/>
                <wp:effectExtent l="9525" t="11430" r="9525" b="762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4525" cy="1476375"/>
                          <a:chOff x="750" y="8702"/>
                          <a:chExt cx="3015" cy="2325"/>
                        </a:xfrm>
                      </wpg:grpSpPr>
                      <wps:wsp>
                        <wps:cNvPr id="56" name="Line 67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0" y="8702"/>
                            <a:ext cx="10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68"/>
                        <wps:cNvCnPr>
                          <a:cxnSpLocks noChangeShapeType="1"/>
                          <a:stCxn id="56" idx="1"/>
                        </wps:cNvCnPr>
                        <wps:spPr bwMode="auto">
                          <a:xfrm>
                            <a:off x="1080" y="10682"/>
                            <a:ext cx="21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1080" cy="19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10621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7013" w:rsidRPr="0091796C" w:rsidRDefault="00197013" w:rsidP="001970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0667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7013" w:rsidRPr="0091796C" w:rsidRDefault="00197013" w:rsidP="001970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50" y="10652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97013" w:rsidRPr="0091796C" w:rsidRDefault="00197013" w:rsidP="001970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55" o:spid="_x0000_s1061" style="position:absolute;margin-left:297pt;margin-top:5.4pt;width:150.75pt;height:116.25pt;z-index:251689984" coordorigin="750,8702" coordsize="3015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">
                <v:line id="Line 67" o:spid="_x0000_s1062" style="position:absolute;flip:x;visibility:visible;mso-wrap-style:square" from="1080,8702" to="2160,10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8" o:spid="_x0000_s1063" type="#_x0000_t32" style="position:absolute;left:1080;top:10682;width:216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"/>
                <v:shape id="AutoShape 69" o:spid="_x0000_s1064" type="#_x0000_t32" style="position:absolute;left:2160;top:8702;width:1080;height:19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97wQAAANs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RqbvqQfIOd/AAAA//8DAFBLAQItABQABgAIAAAAIQDb4fbL7gAAAIUBAAATAAAAAAAAAAAAAAAA&#10;AAAAAABbQ29udGVudF9UeXBlc10ueG1sUEsBAi0AFAAGAAgAAAAhAFr0LFu/AAAAFQEAAAsAAAAA&#10;AAAAAAAAAAAAHwEAAF9yZWxzLy5yZWxzUEsBAi0AFAAGAAgAAAAhAMMVP3vBAAAA2wAAAA8AAAAA&#10;AAAAAAAAAAAABwIAAGRycy9kb3ducmV2LnhtbFBLBQYAAAAAAwADALcAAAD1AgAAAAA=&#10;"/>
                <v:line id="Line 70" o:spid="_x0000_s1065" style="position:absolute;visibility:visible;mso-wrap-style:square" from="2160,8702" to="2160,10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<v:shape id="Text Box 71" o:spid="_x0000_s1066" type="#_x0000_t202" style="position:absolute;left:3165;top:10621;width: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" strokecolor="white">
                  <v:fill opacity="0"/>
                  <v:textbox>
                    <w:txbxContent>
                      <w:p w:rsidR="00197013" w:rsidRPr="0091796C" w:rsidRDefault="00197013" w:rsidP="0019701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72" o:spid="_x0000_s1067" type="#_x0000_t202" style="position:absolute;left:1980;top:10667;width: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" strokecolor="white">
                  <v:fill opacity="0"/>
                  <v:textbox>
                    <w:txbxContent>
                      <w:p w:rsidR="00197013" w:rsidRPr="0091796C" w:rsidRDefault="00197013" w:rsidP="0019701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73" o:spid="_x0000_s1068" type="#_x0000_t202" style="position:absolute;left:750;top:10652;width:6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" strokecolor="white">
                  <v:fill opacity="0"/>
                  <v:textbox>
                    <w:txbxContent>
                      <w:p w:rsidR="00197013" w:rsidRPr="0091796C" w:rsidRDefault="00197013" w:rsidP="00197013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97013" w:rsidRPr="002567A8" w:rsidRDefault="00197013" w:rsidP="00197013"/>
    <w:p w:rsidR="00197013" w:rsidRPr="002567A8" w:rsidRDefault="00197013" w:rsidP="00197013">
      <w:pPr>
        <w:tabs>
          <w:tab w:val="left" w:pos="77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4010025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1430" r="9525" b="7620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7013" w:rsidRPr="00B249E4" w:rsidRDefault="002B61C6" w:rsidP="0019701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4" o:spid="_x0000_s1069" type="#_x0000_t202" style="position:absolute;margin-left:315.75pt;margin-top:13.8pt;width:45pt;height:18pt;z-index:-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" strokecolor="white">
                <v:fill opacity="0"/>
                <v:textbox>
                  <w:txbxContent>
                    <w:p w:rsidR="00197013" w:rsidRPr="00B249E4" w:rsidRDefault="002B61C6" w:rsidP="00197013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1430" r="9525" b="762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7013" w:rsidRPr="00B249E4" w:rsidRDefault="00197013" w:rsidP="0019701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70" type="#_x0000_t202" style="position:absolute;margin-left:388.5pt;margin-top:13.8pt;width:45pt;height:18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" strokecolor="white">
                <v:fill opacity="0"/>
                <v:textbox>
                  <w:txbxContent>
                    <w:p w:rsidR="00197013" w:rsidRPr="00B249E4" w:rsidRDefault="00197013" w:rsidP="00197013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5529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1430" r="9525" b="7620"/>
                <wp:wrapNone/>
                <wp:docPr id="52" name="Rectangl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rect w14:anchorId="619B9F27" id="Rectangle 52" o:spid="_x0000_s1026" style="position:absolute;margin-left:358.5pt;margin-top:67.8pt;width:9pt;height: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1430" r="9525" b="7620"/>
                <wp:wrapNone/>
                <wp:docPr id="51" name="Rectangl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rect w14:anchorId="7D19A6A9" id="Rectangle 51" o:spid="_x0000_s1026" style="position:absolute;margin-left:367.5pt;margin-top:67.8pt;width:9pt;height: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"/>
            </w:pict>
          </mc:Fallback>
        </mc:AlternateContent>
      </w:r>
      <w:r>
        <w:tab/>
      </w:r>
    </w:p>
    <w:p w:rsidR="00197013" w:rsidRPr="00B249E4" w:rsidRDefault="002B61C6" w:rsidP="002B61C6">
      <w:pPr>
        <w:tabs>
          <w:tab w:val="left" w:pos="7725"/>
        </w:tabs>
      </w:pPr>
      <w:r>
        <w:tab/>
      </w:r>
    </w:p>
    <w:p w:rsidR="00197013" w:rsidRPr="00B249E4" w:rsidRDefault="00197013" w:rsidP="00197013"/>
    <w:p w:rsidR="00197013" w:rsidRPr="00B249E4" w:rsidRDefault="00197013" w:rsidP="00197013"/>
    <w:p w:rsidR="00197013" w:rsidRPr="00B249E4" w:rsidRDefault="00197013" w:rsidP="00197013"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43180</wp:posOffset>
                </wp:positionV>
                <wp:extent cx="457200" cy="228600"/>
                <wp:effectExtent l="12065" t="8890" r="6985" b="1016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7013" w:rsidRPr="002567A8" w:rsidRDefault="00197013" w:rsidP="00197013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5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50" o:spid="_x0000_s1071" type="#_x0000_t202" style="position:absolute;margin-left:123.95pt;margin-top:3.4pt;width:36pt;height:18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" strokecolor="white">
                <v:fill opacity="0"/>
                <v:textbox>
                  <w:txbxContent>
                    <w:p w:rsidR="00197013" w:rsidRPr="002567A8" w:rsidRDefault="00197013" w:rsidP="00197013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5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Pr="00B249E4" w:rsidRDefault="00197013" w:rsidP="00197013">
      <w:bookmarkStart w:id="0" w:name="_GoBack"/>
      <w:bookmarkEnd w:id="0"/>
    </w:p>
    <w:p w:rsidR="00197013" w:rsidRDefault="00197013" w:rsidP="00197013">
      <w:pPr>
        <w:tabs>
          <w:tab w:val="left" w:pos="9765"/>
        </w:tabs>
      </w:pPr>
    </w:p>
    <w:p w:rsidR="00197013" w:rsidRDefault="00197013" w:rsidP="00197013">
      <w:pPr>
        <w:tabs>
          <w:tab w:val="left" w:pos="9765"/>
        </w:tabs>
      </w:pPr>
    </w:p>
    <w:p w:rsidR="00197013" w:rsidRDefault="00197013" w:rsidP="00197013"/>
    <w:p w:rsidR="007C38D3" w:rsidRDefault="007C38D3" w:rsidP="00197013"/>
    <w:p w:rsidR="007C38D3" w:rsidRDefault="007C38D3" w:rsidP="00197013"/>
    <w:p w:rsidR="00197013" w:rsidRDefault="00197013" w:rsidP="00197013">
      <w:r>
        <w:lastRenderedPageBreak/>
        <w:t xml:space="preserve">For each pair of triangles, tell which postulates, </w:t>
      </w:r>
      <w:r w:rsidRPr="00044D19">
        <w:rPr>
          <w:b/>
        </w:rPr>
        <w:t>if any</w:t>
      </w:r>
      <w:r>
        <w:t>, make the triangles congruent.</w:t>
      </w:r>
    </w:p>
    <w:p w:rsidR="00197013" w:rsidRDefault="00197013" w:rsidP="00197013"/>
    <w:p w:rsidR="00197013" w:rsidRDefault="00197013" w:rsidP="00197013">
      <w:pPr>
        <w:ind w:left="360"/>
      </w:pPr>
      <w:r>
        <w:t xml:space="preserve">8.  </w:t>
      </w:r>
      <w:r w:rsidRPr="00452073">
        <w:rPr>
          <w:sz w:val="18"/>
          <w:szCs w:val="18"/>
        </w:rPr>
        <w:sym w:font="Symbol" w:char="F044"/>
      </w:r>
      <w:r>
        <w:t xml:space="preserve">ABC </w:t>
      </w:r>
      <w:r>
        <w:sym w:font="Symbol" w:char="F040"/>
      </w:r>
      <w:r>
        <w:t xml:space="preserve"> </w:t>
      </w:r>
      <w:r w:rsidRPr="00452073">
        <w:rPr>
          <w:sz w:val="18"/>
          <w:szCs w:val="18"/>
        </w:rPr>
        <w:sym w:font="Symbol" w:char="F044"/>
      </w:r>
      <w:r>
        <w:t>EFD</w:t>
      </w:r>
      <w:r>
        <w:tab/>
        <w:t>______________</w:t>
      </w:r>
      <w:r>
        <w:tab/>
      </w:r>
      <w:r>
        <w:tab/>
      </w:r>
      <w:r>
        <w:tab/>
        <w:t xml:space="preserve">9.  </w:t>
      </w:r>
      <w:r w:rsidRPr="00452073">
        <w:rPr>
          <w:sz w:val="18"/>
          <w:szCs w:val="18"/>
        </w:rPr>
        <w:sym w:font="Symbol" w:char="F044"/>
      </w:r>
      <w:r>
        <w:t xml:space="preserve">ABC </w:t>
      </w:r>
      <w:r>
        <w:sym w:font="Symbol" w:char="F040"/>
      </w:r>
      <w:r>
        <w:t xml:space="preserve"> </w:t>
      </w:r>
      <w:r w:rsidRPr="00452073">
        <w:rPr>
          <w:sz w:val="18"/>
          <w:szCs w:val="18"/>
        </w:rPr>
        <w:sym w:font="Symbol" w:char="F044"/>
      </w:r>
      <w:r>
        <w:t>CDA</w:t>
      </w:r>
      <w:r>
        <w:tab/>
        <w:t xml:space="preserve">  ______________</w:t>
      </w:r>
    </w:p>
    <w:p w:rsidR="00197013" w:rsidRDefault="00197013" w:rsidP="00197013"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136525</wp:posOffset>
                </wp:positionV>
                <wp:extent cx="1381125" cy="1371600"/>
                <wp:effectExtent l="0" t="0" r="0" b="4445"/>
                <wp:wrapNone/>
                <wp:docPr id="135" name="Group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371600"/>
                          <a:chOff x="2310" y="1875"/>
                          <a:chExt cx="2175" cy="2160"/>
                        </a:xfrm>
                      </wpg:grpSpPr>
                      <wpg:grpSp>
                        <wpg:cNvPr id="136" name="Group 137"/>
                        <wpg:cNvGrpSpPr>
                          <a:grpSpLocks/>
                        </wpg:cNvGrpSpPr>
                        <wpg:grpSpPr bwMode="auto">
                          <a:xfrm>
                            <a:off x="2520" y="2040"/>
                            <a:ext cx="1680" cy="1680"/>
                            <a:chOff x="2520" y="2040"/>
                            <a:chExt cx="1680" cy="1680"/>
                          </a:xfrm>
                        </wpg:grpSpPr>
                        <wps:wsp>
                          <wps:cNvPr id="137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0" y="2160"/>
                              <a:ext cx="1440" cy="1440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40" y="2142"/>
                              <a:ext cx="144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20" y="288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288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14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3240" y="216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14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3240" y="360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87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7013" w:rsidRPr="00023E85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349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7013" w:rsidRPr="00023E85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2310" y="34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7013" w:rsidRPr="00023E85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190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97013" w:rsidRPr="00023E85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35" o:spid="_x0000_s1072" style="position:absolute;margin-left:336pt;margin-top:10.75pt;width:108.75pt;height:108pt;z-index:251701248" coordorigin="2310,1875" coordsize="2175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">
                <v:group id="Group 137" o:spid="_x0000_s1073" style="position:absolute;left:2520;top:2040;width:1680;height:1680" coordorigin="2520,2040" coordsize="1680,16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rect id="Rectangle 138" o:spid="_x0000_s1074" style="position:absolute;left:2640;top:216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" filled="f"/>
                  <v:line id="Line 139" o:spid="_x0000_s1075" style="position:absolute;visibility:visible;mso-wrap-style:square" from="2640,2142" to="4080,3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8Zl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xo5RmZQC/+AAAA//8DAFBLAQItABQABgAIAAAAIQDb4fbL7gAAAIUBAAATAAAAAAAA&#10;AAAAAAAAAAAAAABbQ29udGVudF9UeXBlc10ueG1sUEsBAi0AFAAGAAgAAAAhAFr0LFu/AAAAFQEA&#10;AAsAAAAAAAAAAAAAAAAAHwEAAF9yZWxzLy5yZWxzUEsBAi0AFAAGAAgAAAAhAKbjxmXHAAAA3AAA&#10;AA8AAAAAAAAAAAAAAAAABwIAAGRycy9kb3ducmV2LnhtbFBLBQYAAAAAAwADALcAAAD7AgAAAAA=&#10;"/>
                  <v:line id="Line 140" o:spid="_x0000_s1076" style="position:absolute;visibility:visible;mso-wrap-style:square" from="2520,2880" to="2760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  <v:line id="Line 141" o:spid="_x0000_s1077" style="position:absolute;visibility:visible;mso-wrap-style:square" from="3960,2880" to="4200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7ke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ACTuR7HAAAA3AAA&#10;AA8AAAAAAAAAAAAAAAAABwIAAGRycy9kb3ducmV2LnhtbFBLBQYAAAAAAwADALcAAAD7AgAAAAA=&#10;"/>
                  <v:line id="Line 142" o:spid="_x0000_s1078" style="position:absolute;rotation:-90;visibility:visible;mso-wrap-style:square" from="3240,2160" to="348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"/>
                  <v:line id="Line 143" o:spid="_x0000_s1079" style="position:absolute;rotation:-90;visibility:visible;mso-wrap-style:square" from="3240,3600" to="348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"/>
                </v:group>
                <v:shape id="Text Box 144" o:spid="_x0000_s1080" type="#_x0000_t202" style="position:absolute;left:2340;top:187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:rsidR="00197013" w:rsidRPr="00023E85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45" o:spid="_x0000_s1081" type="#_x0000_t202" style="position:absolute;left:3960;top:349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:rsidR="00197013" w:rsidRPr="00023E85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46" o:spid="_x0000_s1082" type="#_x0000_t202" style="position:absolute;left:2310;top:348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<v:textbox>
                    <w:txbxContent>
                      <w:p w:rsidR="00197013" w:rsidRPr="00023E85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_x0000_s1083" type="#_x0000_t202" style="position:absolute;left:4005;top:190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<v:textbox>
                    <w:txbxContent>
                      <w:p w:rsidR="00197013" w:rsidRPr="00023E85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2860</wp:posOffset>
                </wp:positionV>
                <wp:extent cx="2247900" cy="1211580"/>
                <wp:effectExtent l="0" t="0" r="0" b="0"/>
                <wp:wrapNone/>
                <wp:docPr id="111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1211580"/>
                          <a:chOff x="1380" y="4392"/>
                          <a:chExt cx="3540" cy="1908"/>
                        </a:xfrm>
                      </wpg:grpSpPr>
                      <wpg:grpSp>
                        <wpg:cNvPr id="112" name="Group 81"/>
                        <wpg:cNvGrpSpPr>
                          <a:grpSpLocks/>
                        </wpg:cNvGrpSpPr>
                        <wpg:grpSpPr bwMode="auto">
                          <a:xfrm>
                            <a:off x="1380" y="4392"/>
                            <a:ext cx="1665" cy="1908"/>
                            <a:chOff x="1380" y="4176"/>
                            <a:chExt cx="1665" cy="1908"/>
                          </a:xfrm>
                        </wpg:grpSpPr>
                        <wps:wsp>
                          <wps:cNvPr id="113" name="AutoShape 82"/>
                          <wps:cNvSpPr>
                            <a:spLocks noChangeArrowheads="1"/>
                          </wps:cNvSpPr>
                          <wps:spPr bwMode="auto">
                            <a:xfrm rot="10800000" flipH="1" flipV="1">
                              <a:off x="1755" y="4500"/>
                              <a:ext cx="900" cy="129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4176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624A0"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0" y="5580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5" y="5580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" name="Group 86"/>
                        <wpg:cNvGrpSpPr>
                          <a:grpSpLocks/>
                        </wpg:cNvGrpSpPr>
                        <wpg:grpSpPr bwMode="auto">
                          <a:xfrm>
                            <a:off x="1650" y="4752"/>
                            <a:ext cx="3270" cy="1548"/>
                            <a:chOff x="1650" y="4536"/>
                            <a:chExt cx="3270" cy="1548"/>
                          </a:xfrm>
                        </wpg:grpSpPr>
                        <wpg:grpSp>
                          <wpg:cNvPr id="118" name="Group 87"/>
                          <wpg:cNvGrpSpPr>
                            <a:grpSpLocks/>
                          </wpg:cNvGrpSpPr>
                          <wpg:grpSpPr bwMode="auto">
                            <a:xfrm>
                              <a:off x="2940" y="4536"/>
                              <a:ext cx="1980" cy="1548"/>
                              <a:chOff x="2940" y="4536"/>
                              <a:chExt cx="1980" cy="1548"/>
                            </a:xfrm>
                          </wpg:grpSpPr>
                          <wps:wsp>
                            <wps:cNvPr id="119" name="AutoShape 88"/>
                            <wps:cNvSpPr>
                              <a:spLocks noChangeArrowheads="1"/>
                            </wps:cNvSpPr>
                            <wps:spPr bwMode="auto">
                              <a:xfrm rot="5400000" flipH="1" flipV="1">
                                <a:off x="3435" y="4665"/>
                                <a:ext cx="900" cy="129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0" y="5580"/>
                                <a:ext cx="48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7624A0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Text Box 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0" y="4536"/>
                                <a:ext cx="48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7624A0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40" y="5580"/>
                                <a:ext cx="48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7624A0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3" name="Lin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570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0" y="567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0" y="567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10" y="5355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9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40" y="522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9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5" y="513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98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085" y="5070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99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130" y="5115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0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175" y="5190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01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3870" y="5190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102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3930" y="5130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03"/>
                          <wps:cNvCnPr>
                            <a:cxnSpLocks noChangeShapeType="1"/>
                          </wps:cNvCnPr>
                          <wps:spPr bwMode="auto">
                            <a:xfrm rot="5400000" flipH="1">
                              <a:off x="3810" y="5250"/>
                              <a:ext cx="18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11" o:spid="_x0000_s1084" style="position:absolute;margin-left:27pt;margin-top:1.8pt;width:177pt;height:95.4pt;z-index:251698176" coordorigin="1380,4392" coordsize="3540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">
                <v:group id="Group 81" o:spid="_x0000_s1085" style="position:absolute;left:1380;top:4392;width:1665;height:1908" coordorigin="1380,4176" coordsize="1665,1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82" o:spid="_x0000_s1086" type="#_x0000_t6" style="position:absolute;left:1755;top:4500;width:900;height:1290;rotation:1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"/>
                  <v:shape id="Text Box 83" o:spid="_x0000_s1087" type="#_x0000_t202" style="position:absolute;left:1560;top:4176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7624A0"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4" o:spid="_x0000_s1088" type="#_x0000_t202" style="position:absolute;left:1380;top:558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5" o:spid="_x0000_s1089" type="#_x0000_t202" style="position:absolute;left:2565;top:558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86" o:spid="_x0000_s1090" style="position:absolute;left:1650;top:4752;width:3270;height:1548" coordorigin="1650,4536" coordsize="3270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<v:group id="Group 87" o:spid="_x0000_s1091" style="position:absolute;left:2940;top:4536;width:1980;height:1548" coordorigin="2940,4536" coordsize="1980,1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  <v:shape id="AutoShape 88" o:spid="_x0000_s1092" type="#_x0000_t6" style="position:absolute;left:3435;top:4665;width:900;height:1290;rotation:9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"/>
                    <v:shape id="Text Box 89" o:spid="_x0000_s1093" type="#_x0000_t202" style="position:absolute;left:2940;top:558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  <v:textbox>
                        <w:txbxContent>
                          <w:p w:rsidR="00197013" w:rsidRPr="007624A0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90" o:spid="_x0000_s1094" type="#_x0000_t202" style="position:absolute;left:4320;top:4536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  <v:textbox>
                        <w:txbxContent>
                          <w:p w:rsidR="00197013" w:rsidRPr="007624A0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91" o:spid="_x0000_s1095" type="#_x0000_t202" style="position:absolute;left:4440;top:558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  <v:textbox>
                        <w:txbxContent>
                          <w:p w:rsidR="00197013" w:rsidRPr="007624A0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v:group>
                  <v:line id="Line 92" o:spid="_x0000_s1096" style="position:absolute;visibility:visible;mso-wrap-style:square" from="2160,5700" to="2160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  <v:line id="Line 93" o:spid="_x0000_s1097" style="position:absolute;visibility:visible;mso-wrap-style:square" from="3960,5670" to="3960,5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<v:line id="Line 94" o:spid="_x0000_s1098" style="position:absolute;visibility:visible;mso-wrap-style:square" from="4050,5670" to="4050,5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    <v:line id="Line 95" o:spid="_x0000_s1099" style="position:absolute;visibility:visible;mso-wrap-style:square" from="4410,5355" to="4650,5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WFR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sxR+n4kXyOUPAAAA//8DAFBLAQItABQABgAIAAAAIQDb4fbL7gAAAIUBAAATAAAAAAAAAAAA&#10;AAAAAAAAAABbQ29udGVudF9UeXBlc10ueG1sUEsBAi0AFAAGAAgAAAAhAFr0LFu/AAAAFQEAAAsA&#10;AAAAAAAAAAAAAAAAHwEAAF9yZWxzLy5yZWxzUEsBAi0AFAAGAAgAAAAhAD3pYVHEAAAA3AAAAA8A&#10;AAAAAAAAAAAAAAAABwIAAGRycy9kb3ducmV2LnhtbFBLBQYAAAAAAwADALcAAAD4AgAAAAA=&#10;"/>
                  <v:line id="Line 96" o:spid="_x0000_s1100" style="position:absolute;rotation:-90;visibility:visible;mso-wrap-style:square" from="1740,5220" to="1740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"/>
                  <v:line id="Line 97" o:spid="_x0000_s1101" style="position:absolute;rotation:-90;visibility:visible;mso-wrap-style:square" from="1755,5130" to="1755,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"/>
                  <v:line id="Line 98" o:spid="_x0000_s1102" style="position:absolute;rotation:-90;visibility:visible;mso-wrap-style:square" from="2085,5070" to="2265,5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"/>
                  <v:line id="Line 99" o:spid="_x0000_s1103" style="position:absolute;rotation:-90;visibility:visible;mso-wrap-style:square" from="2130,5115" to="2310,5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"/>
                  <v:line id="Line 100" o:spid="_x0000_s1104" style="position:absolute;rotation:-90;visibility:visible;mso-wrap-style:square" from="2175,5190" to="2355,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"/>
                  <v:line id="Line 101" o:spid="_x0000_s1105" style="position:absolute;rotation:-90;flip:x;visibility:visible;mso-wrap-style:square" from="3870,5190" to="4050,5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"/>
                  <v:line id="Line 102" o:spid="_x0000_s1106" style="position:absolute;rotation:-90;flip:x;visibility:visible;mso-wrap-style:square" from="3930,5130" to="4110,5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"/>
                  <v:line id="Line 103" o:spid="_x0000_s1107" style="position:absolute;rotation:-90;flip:x;visibility:visible;mso-wrap-style:square" from="3810,5250" to="3990,5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"/>
                </v:group>
              </v:group>
            </w:pict>
          </mc:Fallback>
        </mc:AlternateContent>
      </w:r>
    </w:p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>
      <w:pPr>
        <w:ind w:left="360"/>
      </w:pPr>
    </w:p>
    <w:p w:rsidR="00197013" w:rsidRDefault="00197013" w:rsidP="00197013">
      <w:pPr>
        <w:ind w:left="360"/>
      </w:pPr>
    </w:p>
    <w:p w:rsidR="00197013" w:rsidRDefault="00197013" w:rsidP="00197013">
      <w:pPr>
        <w:ind w:left="360"/>
      </w:pPr>
    </w:p>
    <w:p w:rsidR="00197013" w:rsidRDefault="00197013" w:rsidP="00197013">
      <w:pPr>
        <w:ind w:left="360"/>
      </w:pPr>
    </w:p>
    <w:p w:rsidR="00197013" w:rsidRDefault="00197013" w:rsidP="00197013">
      <w:pPr>
        <w:ind w:left="360"/>
      </w:pPr>
      <w:r>
        <w:t xml:space="preserve">10.  </w:t>
      </w:r>
      <w:r w:rsidRPr="00452073">
        <w:rPr>
          <w:sz w:val="18"/>
          <w:szCs w:val="18"/>
        </w:rPr>
        <w:sym w:font="Symbol" w:char="F044"/>
      </w:r>
      <w:r>
        <w:t xml:space="preserve">ABC </w:t>
      </w:r>
      <w:r>
        <w:sym w:font="Symbol" w:char="F040"/>
      </w:r>
      <w:r>
        <w:t xml:space="preserve"> </w:t>
      </w:r>
      <w:r w:rsidRPr="00452073">
        <w:rPr>
          <w:sz w:val="18"/>
          <w:szCs w:val="18"/>
        </w:rPr>
        <w:sym w:font="Symbol" w:char="F044"/>
      </w:r>
      <w:r>
        <w:t>EFD</w:t>
      </w:r>
      <w:r>
        <w:tab/>
        <w:t>______________</w:t>
      </w:r>
      <w:r>
        <w:tab/>
      </w:r>
      <w:r>
        <w:tab/>
        <w:t xml:space="preserve">11. </w:t>
      </w:r>
      <w:r w:rsidRPr="00452073">
        <w:rPr>
          <w:sz w:val="18"/>
          <w:szCs w:val="18"/>
        </w:rPr>
        <w:sym w:font="Symbol" w:char="F044"/>
      </w:r>
      <w:r>
        <w:t xml:space="preserve">ADC </w:t>
      </w:r>
      <w:r>
        <w:sym w:font="Symbol" w:char="F040"/>
      </w:r>
      <w:r>
        <w:t xml:space="preserve"> </w:t>
      </w:r>
      <w:r w:rsidRPr="00452073">
        <w:rPr>
          <w:sz w:val="18"/>
          <w:szCs w:val="18"/>
        </w:rPr>
        <w:sym w:font="Symbol" w:char="F044"/>
      </w:r>
      <w:r>
        <w:t>BDC</w:t>
      </w:r>
      <w:r>
        <w:tab/>
        <w:t>______________</w:t>
      </w:r>
    </w:p>
    <w:p w:rsidR="00197013" w:rsidRDefault="00197013" w:rsidP="00197013"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83820</wp:posOffset>
                </wp:positionV>
                <wp:extent cx="1143000" cy="1181100"/>
                <wp:effectExtent l="0" t="1905" r="0" b="0"/>
                <wp:wrapNone/>
                <wp:docPr id="100" name="Group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81100"/>
                          <a:chOff x="7440" y="8232"/>
                          <a:chExt cx="1800" cy="1860"/>
                        </a:xfrm>
                      </wpg:grpSpPr>
                      <wpg:grpSp>
                        <wpg:cNvPr id="101" name="Group 126"/>
                        <wpg:cNvGrpSpPr>
                          <a:grpSpLocks/>
                        </wpg:cNvGrpSpPr>
                        <wpg:grpSpPr bwMode="auto">
                          <a:xfrm>
                            <a:off x="7440" y="8232"/>
                            <a:ext cx="1800" cy="1860"/>
                            <a:chOff x="6960" y="6990"/>
                            <a:chExt cx="1800" cy="1860"/>
                          </a:xfrm>
                        </wpg:grpSpPr>
                        <wps:wsp>
                          <wps:cNvPr id="102" name="AutoShap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7296"/>
                              <a:ext cx="1200" cy="12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Lin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7290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Rectangle 129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7680" y="8370"/>
                              <a:ext cx="240" cy="180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84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97013" w:rsidRPr="00D07961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07961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846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97013" w:rsidRPr="00D07961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0" y="84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97013" w:rsidRPr="00D07961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05" y="69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197013" w:rsidRPr="00D07961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7830" y="9161"/>
                            <a:ext cx="2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Line 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8520" y="9161"/>
                            <a:ext cx="2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00" o:spid="_x0000_s1108" style="position:absolute;margin-left:312pt;margin-top:6.6pt;width:90pt;height:93pt;z-index:251700224" coordorigin="7440,8232" coordsize="1800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">
                <v:group id="Group 126" o:spid="_x0000_s1109" style="position:absolute;left:7440;top:8232;width:1800;height:1860" coordorigin="6960,6990" coordsize="1800,1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shape id="AutoShape 127" o:spid="_x0000_s1110" type="#_x0000_t5" style="position:absolute;left:7200;top:7296;width:120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"/>
                  <v:line id="Line 128" o:spid="_x0000_s1111" style="position:absolute;visibility:visible;mso-wrap-style:square" from="7800,7290" to="7800,8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  <v:rect id="Rectangle 129" o:spid="_x0000_s1112" style="position:absolute;left:7680;top:8370;width:240;height:18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" filled="f"/>
                  <v:shape id="Text Box 130" o:spid="_x0000_s1113" type="#_x0000_t202" style="position:absolute;left:6960;top:849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<v:textbox>
                      <w:txbxContent>
                        <w:p w:rsidR="00197013" w:rsidRPr="00D07961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07961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1" o:spid="_x0000_s1114" type="#_x0000_t202" style="position:absolute;left:8280;top:846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  <v:textbox>
                      <w:txbxContent>
                        <w:p w:rsidR="00197013" w:rsidRPr="00D07961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2" o:spid="_x0000_s1115" type="#_x0000_t202" style="position:absolute;left:7590;top:849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  <v:textbox>
                      <w:txbxContent>
                        <w:p w:rsidR="00197013" w:rsidRPr="00D07961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33" o:spid="_x0000_s1116" type="#_x0000_t202" style="position:absolute;left:7605;top:699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<v:textbox>
                      <w:txbxContent>
                        <w:p w:rsidR="00197013" w:rsidRPr="00D07961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line id="Line 134" o:spid="_x0000_s1117" style="position:absolute;visibility:visible;mso-wrap-style:square" from="7830,9161" to="8070,9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<v:line id="Line 135" o:spid="_x0000_s1118" style="position:absolute;flip:x;visibility:visible;mso-wrap-style:square" from="8520,9161" to="8760,9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121920</wp:posOffset>
                </wp:positionV>
                <wp:extent cx="2438400" cy="1238250"/>
                <wp:effectExtent l="0" t="1905" r="0" b="0"/>
                <wp:wrapNone/>
                <wp:docPr id="7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8400" cy="1238250"/>
                          <a:chOff x="1320" y="6786"/>
                          <a:chExt cx="3840" cy="1950"/>
                        </a:xfrm>
                      </wpg:grpSpPr>
                      <wpg:grpSp>
                        <wpg:cNvPr id="80" name="Group 105"/>
                        <wpg:cNvGrpSpPr>
                          <a:grpSpLocks/>
                        </wpg:cNvGrpSpPr>
                        <wpg:grpSpPr bwMode="auto">
                          <a:xfrm>
                            <a:off x="1320" y="6816"/>
                            <a:ext cx="1950" cy="1920"/>
                            <a:chOff x="1320" y="6540"/>
                            <a:chExt cx="1950" cy="1920"/>
                          </a:xfrm>
                        </wpg:grpSpPr>
                        <wps:wsp>
                          <wps:cNvPr id="81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20" y="7956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0" y="6540"/>
                              <a:ext cx="480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7624A0"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0" y="7920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AutoShap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0" y="6876"/>
                              <a:ext cx="1200" cy="126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5" name="Group 110"/>
                        <wpg:cNvGrpSpPr>
                          <a:grpSpLocks/>
                        </wpg:cNvGrpSpPr>
                        <wpg:grpSpPr bwMode="auto">
                          <a:xfrm>
                            <a:off x="3240" y="6786"/>
                            <a:ext cx="1920" cy="1950"/>
                            <a:chOff x="3240" y="6510"/>
                            <a:chExt cx="1920" cy="1950"/>
                          </a:xfrm>
                        </wpg:grpSpPr>
                        <wps:wsp>
                          <wps:cNvPr id="86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0" y="7920"/>
                              <a:ext cx="480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7624A0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7" name="Group 112"/>
                          <wpg:cNvGrpSpPr>
                            <a:grpSpLocks/>
                          </wpg:cNvGrpSpPr>
                          <wpg:grpSpPr bwMode="auto">
                            <a:xfrm>
                              <a:off x="3555" y="6510"/>
                              <a:ext cx="1605" cy="1950"/>
                              <a:chOff x="3360" y="6510"/>
                              <a:chExt cx="1605" cy="1950"/>
                            </a:xfrm>
                          </wpg:grpSpPr>
                          <wps:wsp>
                            <wps:cNvPr id="88" name="Text Box 1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10" y="6510"/>
                                <a:ext cx="48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7624A0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Text Box 1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85" y="7956"/>
                                <a:ext cx="480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7624A0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AutoShape 11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360" y="6840"/>
                                <a:ext cx="1200" cy="126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1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1560" y="7836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1560" y="7926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93" name="Group 118"/>
                        <wpg:cNvGrpSpPr>
                          <a:grpSpLocks/>
                        </wpg:cNvGrpSpPr>
                        <wpg:grpSpPr bwMode="auto">
                          <a:xfrm>
                            <a:off x="4620" y="7851"/>
                            <a:ext cx="240" cy="90"/>
                            <a:chOff x="1800" y="7800"/>
                            <a:chExt cx="240" cy="90"/>
                          </a:xfrm>
                        </wpg:grpSpPr>
                        <wps:wsp>
                          <wps:cNvPr id="94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780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0" y="789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6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2160" y="8331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7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4200" y="8286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" name="Arc 123"/>
                        <wps:cNvSpPr>
                          <a:spLocks/>
                        </wps:cNvSpPr>
                        <wps:spPr bwMode="auto">
                          <a:xfrm>
                            <a:off x="1680" y="8226"/>
                            <a:ext cx="24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Arc 124"/>
                        <wps:cNvSpPr>
                          <a:spLocks/>
                        </wps:cNvSpPr>
                        <wps:spPr bwMode="auto">
                          <a:xfrm flipH="1">
                            <a:off x="4500" y="8196"/>
                            <a:ext cx="240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79" o:spid="_x0000_s1119" style="position:absolute;margin-left:24pt;margin-top:9.6pt;width:192pt;height:97.5pt;z-index:251699200" coordorigin="1320,6786" coordsize="3840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">
                <v:group id="Group 105" o:spid="_x0000_s1120" style="position:absolute;left:1320;top:6816;width:1950;height:1920" coordorigin="1320,6540" coordsize="1950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shape id="Text Box 106" o:spid="_x0000_s1121" type="#_x0000_t202" style="position:absolute;left:1320;top:7956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07" o:spid="_x0000_s1122" type="#_x0000_t202" style="position:absolute;left:1470;top:6540;width:480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7624A0"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" o:spid="_x0000_s1123" type="#_x0000_t202" style="position:absolute;left:2790;top:792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109" o:spid="_x0000_s1124" type="#_x0000_t6" style="position:absolute;left:1680;top:6876;width:120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"/>
                </v:group>
                <v:group id="Group 110" o:spid="_x0000_s1125" style="position:absolute;left:3240;top:6786;width:1920;height:1950" coordorigin="3240,6510" coordsize="1920,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shape id="Text Box 111" o:spid="_x0000_s1126" type="#_x0000_t202" style="position:absolute;left:3240;top:792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  <v:textbox>
                      <w:txbxContent>
                        <w:p w:rsidR="00197013" w:rsidRPr="007624A0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group id="Group 112" o:spid="_x0000_s1127" style="position:absolute;left:3555;top:6510;width:1605;height:1950" coordorigin="3360,6510" coordsize="1605,1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<v:shape id="Text Box 113" o:spid="_x0000_s1128" type="#_x0000_t202" style="position:absolute;left:4410;top:6510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  <v:textbox>
                        <w:txbxContent>
                          <w:p w:rsidR="00197013" w:rsidRPr="007624A0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114" o:spid="_x0000_s1129" type="#_x0000_t202" style="position:absolute;left:4485;top:7956;width:480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    <v:textbox>
                        <w:txbxContent>
                          <w:p w:rsidR="00197013" w:rsidRPr="007624A0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AutoShape 115" o:spid="_x0000_s1130" type="#_x0000_t6" style="position:absolute;left:3360;top:6840;width:120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"/>
                  </v:group>
                </v:group>
                <v:line id="Line 116" o:spid="_x0000_s1131" style="position:absolute;visibility:visible;mso-wrap-style:square" from="1560,7836" to="1800,7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<v:line id="Line 117" o:spid="_x0000_s1132" style="position:absolute;visibility:visible;mso-wrap-style:square" from="1560,7926" to="1800,7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<v:group id="Group 118" o:spid="_x0000_s1133" style="position:absolute;left:4620;top:7851;width:240;height:90" coordorigin="1800,7800" coordsize="240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<v:line id="Line 119" o:spid="_x0000_s1134" style="position:absolute;visibility:visible;mso-wrap-style:square" from="1800,7800" to="2040,7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line id="Line 120" o:spid="_x0000_s1135" style="position:absolute;visibility:visible;mso-wrap-style:square" from="1800,7890" to="2040,7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</v:group>
                <v:line id="Line 121" o:spid="_x0000_s1136" style="position:absolute;visibility:visible;mso-wrap-style:square" from="2160,8331" to="2160,8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<v:line id="Line 122" o:spid="_x0000_s1137" style="position:absolute;visibility:visible;mso-wrap-style:square" from="4200,8286" to="4200,8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/>
                <v:shape id="Arc 123" o:spid="_x0000_s1138" style="position:absolute;left:1680;top:8226;width:240;height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" path="m-1,nfc11929,,21600,9670,21600,21600em-1,nsc11929,,21600,9670,21600,21600l,21600,-1,xe" filled="f">
                  <v:path arrowok="t" o:extrusionok="f" o:connecttype="custom" o:connectlocs="0,0;240,180;0,180" o:connectangles="0,0,0"/>
                </v:shape>
                <v:shape id="Arc 124" o:spid="_x0000_s1139" style="position:absolute;left:4500;top:8196;width:240;height:18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" path="m-1,nfc11929,,21600,9670,21600,21600em-1,nsc11929,,21600,9670,21600,21600l,21600,-1,xe" filled="f">
                  <v:path arrowok="t" o:extrusionok="f" o:connecttype="custom" o:connectlocs="0,0;240,180;0,180" o:connectangles="0,0,0"/>
                </v:shape>
              </v:group>
            </w:pict>
          </mc:Fallback>
        </mc:AlternateContent>
      </w:r>
    </w:p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/>
    <w:p w:rsidR="00197013" w:rsidRDefault="00197013" w:rsidP="00197013">
      <w:pPr>
        <w:tabs>
          <w:tab w:val="left" w:pos="9765"/>
        </w:tabs>
      </w:pPr>
    </w:p>
    <w:p w:rsidR="00197013" w:rsidRDefault="00197013" w:rsidP="00197013">
      <w:pPr>
        <w:ind w:left="360" w:hanging="360"/>
      </w:pPr>
      <w:r>
        <w:tab/>
        <w:t xml:space="preserve">For each pair of triangles, tell: (a) Are they </w:t>
      </w:r>
      <w:proofErr w:type="gramStart"/>
      <w:r>
        <w:t>congruent  (</w:t>
      </w:r>
      <w:proofErr w:type="gramEnd"/>
      <w:r>
        <w:t>b) Write the triangle congruency statement. (c) Give the postulate that makes them congruent.</w:t>
      </w: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971675</wp:posOffset>
                </wp:positionH>
                <wp:positionV relativeFrom="paragraph">
                  <wp:posOffset>150495</wp:posOffset>
                </wp:positionV>
                <wp:extent cx="1952625" cy="1123950"/>
                <wp:effectExtent l="0" t="0" r="0" b="0"/>
                <wp:wrapNone/>
                <wp:docPr id="176" name="Group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123950"/>
                          <a:chOff x="8445" y="6150"/>
                          <a:chExt cx="3075" cy="1770"/>
                        </a:xfrm>
                      </wpg:grpSpPr>
                      <wps:wsp>
                        <wps:cNvPr id="177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73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9750" y="615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1040" y="73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9765" y="718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1" name="Group 183"/>
                        <wpg:cNvGrpSpPr>
                          <a:grpSpLocks/>
                        </wpg:cNvGrpSpPr>
                        <wpg:grpSpPr bwMode="auto">
                          <a:xfrm>
                            <a:off x="8760" y="6480"/>
                            <a:ext cx="2400" cy="1080"/>
                            <a:chOff x="8760" y="6480"/>
                            <a:chExt cx="2400" cy="1080"/>
                          </a:xfrm>
                        </wpg:grpSpPr>
                        <wpg:grpSp>
                          <wpg:cNvPr id="182" name="Group 184"/>
                          <wpg:cNvGrpSpPr>
                            <a:grpSpLocks/>
                          </wpg:cNvGrpSpPr>
                          <wpg:grpSpPr bwMode="auto">
                            <a:xfrm>
                              <a:off x="8760" y="6480"/>
                              <a:ext cx="2400" cy="1080"/>
                              <a:chOff x="8760" y="6480"/>
                              <a:chExt cx="2400" cy="1080"/>
                            </a:xfrm>
                          </wpg:grpSpPr>
                          <wpg:grpSp>
                            <wpg:cNvPr id="183" name="Group 185"/>
                            <wpg:cNvGrpSpPr>
                              <a:grpSpLocks/>
                            </wpg:cNvGrpSpPr>
                            <wpg:grpSpPr bwMode="auto">
                              <a:xfrm>
                                <a:off x="8760" y="6480"/>
                                <a:ext cx="1200" cy="1080"/>
                                <a:chOff x="8760" y="6480"/>
                                <a:chExt cx="1200" cy="1080"/>
                              </a:xfrm>
                            </wpg:grpSpPr>
                            <wps:wsp>
                              <wps:cNvPr id="184" name="Line 18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0" y="6480"/>
                                  <a:ext cx="120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60" y="6480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18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0" y="7200"/>
                                  <a:ext cx="12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7" name="Group 189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9960" y="6480"/>
                                <a:ext cx="1200" cy="1080"/>
                                <a:chOff x="8760" y="6480"/>
                                <a:chExt cx="1200" cy="1080"/>
                              </a:xfrm>
                            </wpg:grpSpPr>
                            <wps:wsp>
                              <wps:cNvPr id="188" name="Line 19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0" y="6480"/>
                                  <a:ext cx="120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60" y="6480"/>
                                  <a:ext cx="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19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760" y="7200"/>
                                  <a:ext cx="12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91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80" y="726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440" y="7245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0" y="6840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35" y="6810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1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200" y="6660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245" y="6705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76" o:spid="_x0000_s1140" style="position:absolute;left:0;text-align:left;margin-left:155.25pt;margin-top:11.85pt;width:153.75pt;height:88.5pt;z-index:251719680" coordorigin="8445,6150" coordsize="3075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">
                <v:shape id="Text Box 179" o:spid="_x0000_s1141" type="#_x0000_t202" style="position:absolute;left:8445;top:738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180" o:spid="_x0000_s1142" type="#_x0000_t202" style="position:absolute;left:9750;top:615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181" o:spid="_x0000_s1143" type="#_x0000_t202" style="position:absolute;left:11040;top:738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UA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/zGF5zPxAjl/AAAA//8DAFBLAQItABQABgAIAAAAIQDb4fbL7gAAAIUBAAATAAAAAAAAAAAAAAAA&#10;AAAAAABbQ29udGVudF9UeXBlc10ueG1sUEsBAi0AFAAGAAgAAAAhAFr0LFu/AAAAFQEAAAsAAAAA&#10;AAAAAAAAAAAAHwEAAF9yZWxzLy5yZWxzUEsBAi0AFAAGAAgAAAAhACVsxQDBAAAA3AAAAA8AAAAA&#10;AAAAAAAAAAAABwIAAGRycy9kb3ducmV2LnhtbFBLBQYAAAAAAwADALcAAAD1AgAAAAA=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V</w:t>
                        </w:r>
                      </w:p>
                    </w:txbxContent>
                  </v:textbox>
                </v:shape>
                <v:shape id="Text Box 182" o:spid="_x0000_s1144" type="#_x0000_t202" style="position:absolute;left:9765;top:718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y6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vjwjE+jlDQAA//8DAFBLAQItABQABgAIAAAAIQDb4fbL7gAAAIUBAAATAAAAAAAAAAAA&#10;AAAAAAAAAABbQ29udGVudF9UeXBlc10ueG1sUEsBAi0AFAAGAAgAAAAhAFr0LFu/AAAAFQEAAAsA&#10;AAAAAAAAAAAAAAAAHwEAAF9yZWxzLy5yZWxzUEsBAi0AFAAGAAgAAAAhAIGDHLrEAAAA3AAAAA8A&#10;AAAAAAAAAAAAAAAABwIAAGRycy9kb3ducmV2LnhtbFBLBQYAAAAAAwADALcAAAD4AgAAAAA=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group id="Group 183" o:spid="_x0000_s1145" style="position:absolute;left:8760;top:6480;width:2400;height:1080" coordorigin="8760,6480" coordsize="24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<v:group id="Group 184" o:spid="_x0000_s1146" style="position:absolute;left:8760;top:6480;width:2400;height:1080" coordorigin="8760,6480" coordsize="24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  <v:group id="Group 185" o:spid="_x0000_s1147" style="position:absolute;left:8760;top:6480;width:1200;height:1080" coordorigin="8760,6480" coordsize="12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    <v:line id="Line 186" o:spid="_x0000_s1148" style="position:absolute;flip:y;visibility:visible;mso-wrap-style:square" from="8760,6480" to="996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"/>
                      <v:line id="Line 187" o:spid="_x0000_s1149" style="position:absolute;visibility:visible;mso-wrap-style:square" from="9960,6480" to="9960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    <v:line id="Line 188" o:spid="_x0000_s1150" style="position:absolute;flip:y;visibility:visible;mso-wrap-style:square" from="8760,7200" to="996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"/>
                    </v:group>
                    <v:group id="Group 189" o:spid="_x0000_s1151" style="position:absolute;left:9960;top:6480;width:1200;height:1080;flip:x" coordorigin="8760,6480" coordsize="12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">
                      <v:line id="Line 190" o:spid="_x0000_s1152" style="position:absolute;flip:y;visibility:visible;mso-wrap-style:square" from="8760,6480" to="996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"/>
                      <v:line id="Line 191" o:spid="_x0000_s1153" style="position:absolute;visibility:visible;mso-wrap-style:square" from="9960,6480" to="9960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  <v:line id="Line 192" o:spid="_x0000_s1154" style="position:absolute;flip:y;visibility:visible;mso-wrap-style:square" from="8760,7200" to="9960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"/>
                    </v:group>
                  </v:group>
                  <v:line id="Line 193" o:spid="_x0000_s1155" style="position:absolute;visibility:visible;mso-wrap-style:square" from="9480,7260" to="9480,7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  <v:line id="Line 194" o:spid="_x0000_s1156" style="position:absolute;visibility:visible;mso-wrap-style:square" from="10440,7245" to="10440,7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  <v:line id="Line 195" o:spid="_x0000_s1157" style="position:absolute;visibility:visible;mso-wrap-style:square" from="9360,6840" to="9480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  <v:line id="Line 196" o:spid="_x0000_s1158" style="position:absolute;visibility:visible;mso-wrap-style:square" from="9435,6810" to="9555,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  <v:line id="Line 197" o:spid="_x0000_s1159" style="position:absolute;flip:x;visibility:visible;mso-wrap-style:square" from="10200,6660" to="10320,6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Le+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1/h95l0gVz9AAAA//8DAFBLAQItABQABgAIAAAAIQDb4fbL7gAAAIUBAAATAAAAAAAAAAAA&#10;AAAAAAAAAABbQ29udGVudF9UeXBlc10ueG1sUEsBAi0AFAAGAAgAAAAhAFr0LFu/AAAAFQEAAAsA&#10;AAAAAAAAAAAAAAAAHwEAAF9yZWxzLy5yZWxzUEsBAi0AFAAGAAgAAAAhALegt77EAAAA3AAAAA8A&#10;AAAAAAAAAAAAAAAABwIAAGRycy9kb3ducmV2LnhtbFBLBQYAAAAAAwADALcAAAD4AgAAAAA=&#10;"/>
                  <v:line id="Line 198" o:spid="_x0000_s1160" style="position:absolute;flip:x;visibility:visible;mso-wrap-style:square" from="10245,6705" to="10365,6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nJ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0/h75l0gVz9AgAA//8DAFBLAQItABQABgAIAAAAIQDb4fbL7gAAAIUBAAATAAAAAAAAAAAA&#10;AAAAAAAAAABbQ29udGVudF9UeXBlc10ueG1sUEsBAi0AFAAGAAgAAAAhAFr0LFu/AAAAFQEAAAsA&#10;AAAAAAAAAAAAAAAAHwEAAF9yZWxzLy5yZWxzUEsBAi0AFAAGAAgAAAAhAEdyKcnEAAAA3AAAAA8A&#10;AAAAAAAAAAAAAAAABwIAAGRycy9kb3ducmV2LnhtbFBLBQYAAAAAAwADALcAAAD4AgAAAAA=&#10;"/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115050</wp:posOffset>
                </wp:positionH>
                <wp:positionV relativeFrom="paragraph">
                  <wp:posOffset>170180</wp:posOffset>
                </wp:positionV>
                <wp:extent cx="209550" cy="635"/>
                <wp:effectExtent l="9525" t="10160" r="9525" b="8255"/>
                <wp:wrapNone/>
                <wp:docPr id="175" name="Straight Arrow Connector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95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E328710" id="Straight Arrow Connector 175" o:spid="_x0000_s1026" type="#_x0000_t32" style="position:absolute;margin-left:481.5pt;margin-top:13.4pt;width:16.5pt;height: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915025</wp:posOffset>
                </wp:positionH>
                <wp:positionV relativeFrom="paragraph">
                  <wp:posOffset>165735</wp:posOffset>
                </wp:positionV>
                <wp:extent cx="304800" cy="342900"/>
                <wp:effectExtent l="0" t="0" r="0" b="0"/>
                <wp:wrapNone/>
                <wp:docPr id="174" name="Text Box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74" o:spid="_x0000_s1161" type="#_x0000_t202" style="position:absolute;left:0;text-align:left;margin-left:465.75pt;margin-top:13.05pt;width:24pt;height:2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RfxuQIAAMQ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" filled="f" stroked="f">
                <v:textbox>
                  <w:txbxContent>
                    <w:p w:rsidR="00197013" w:rsidRPr="0061487F" w:rsidRDefault="00197013" w:rsidP="001970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676775</wp:posOffset>
                </wp:positionH>
                <wp:positionV relativeFrom="paragraph">
                  <wp:posOffset>156210</wp:posOffset>
                </wp:positionV>
                <wp:extent cx="304800" cy="342900"/>
                <wp:effectExtent l="0" t="0" r="0" b="0"/>
                <wp:wrapNone/>
                <wp:docPr id="173" name="Text Box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73" o:spid="_x0000_s1162" type="#_x0000_t202" style="position:absolute;left:0;text-align:left;margin-left:368.25pt;margin-top:12.3pt;width:24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" filled="f" stroked="f">
                <v:textbox>
                  <w:txbxContent>
                    <w:p w:rsidR="00197013" w:rsidRPr="0061487F" w:rsidRDefault="00197013" w:rsidP="001970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60960</wp:posOffset>
                </wp:positionV>
                <wp:extent cx="1362075" cy="1238250"/>
                <wp:effectExtent l="0" t="0" r="0" b="0"/>
                <wp:wrapNone/>
                <wp:docPr id="160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2075" cy="1238250"/>
                          <a:chOff x="1830" y="2325"/>
                          <a:chExt cx="2145" cy="1950"/>
                        </a:xfrm>
                      </wpg:grpSpPr>
                      <wpg:grpSp>
                        <wpg:cNvPr id="161" name="Group 149"/>
                        <wpg:cNvGrpSpPr>
                          <a:grpSpLocks/>
                        </wpg:cNvGrpSpPr>
                        <wpg:grpSpPr bwMode="auto">
                          <a:xfrm>
                            <a:off x="2160" y="2520"/>
                            <a:ext cx="1440" cy="1440"/>
                            <a:chOff x="2160" y="2520"/>
                            <a:chExt cx="1440" cy="1440"/>
                          </a:xfrm>
                        </wpg:grpSpPr>
                        <wps:wsp>
                          <wps:cNvPr id="162" name="AutoShap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3240"/>
                              <a:ext cx="720" cy="7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AutoShape 151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160" y="2520"/>
                              <a:ext cx="720" cy="7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369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3495" y="373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830" y="232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2805" y="298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2805" y="234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7013" w:rsidRPr="0061487F" w:rsidRDefault="00197013" w:rsidP="001970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745" y="2520"/>
                            <a:ext cx="12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2865" y="3765"/>
                            <a:ext cx="12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2760" y="360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2760" y="288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60" o:spid="_x0000_s1163" style="position:absolute;left:0;text-align:left;margin-left:24pt;margin-top:4.8pt;width:107.25pt;height:97.5pt;z-index:251703296" coordorigin="1830,2325" coordsize="2145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">
                <v:group id="Group 149" o:spid="_x0000_s1164" style="position:absolute;left:2160;top:2520;width:1440;height:1440" coordorigin="2160,2520" coordsize="144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<v:shape id="AutoShape 150" o:spid="_x0000_s1165" type="#_x0000_t6" style="position:absolute;left:2880;top:324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"/>
                  <v:shape id="AutoShape 151" o:spid="_x0000_s1166" type="#_x0000_t6" style="position:absolute;left:2160;top:2520;width:720;height:72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"/>
                </v:group>
                <v:shape id="Text Box 152" o:spid="_x0000_s1167" type="#_x0000_t202" style="position:absolute;left:2520;top:369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xD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u4f+ZeIHc/gEAAP//AwBQSwECLQAUAAYACAAAACEA2+H2y+4AAACFAQAAEwAAAAAAAAAAAAAA&#10;AAAAAAAAW0NvbnRlbnRfVHlwZXNdLnhtbFBLAQItABQABgAIAAAAIQBa9CxbvwAAABUBAAALAAAA&#10;AAAAAAAAAAAAAB8BAABfcmVscy8ucmVsc1BLAQItABQABgAIAAAAIQBOtPxDwgAAANwAAAAPAAAA&#10;AAAAAAAAAAAAAAcCAABkcnMvZG93bnJldi54bWxQSwUGAAAAAAMAAwC3AAAA9gIAAAAA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53" o:spid="_x0000_s1168" type="#_x0000_t202" style="position:absolute;left:3495;top:373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FnY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ZAx/z8QL5PIFAAD//wMAUEsBAi0AFAAGAAgAAAAhANvh9svuAAAAhQEAABMAAAAAAAAAAAAAAAAA&#10;AAAAAFtDb250ZW50X1R5cGVzXS54bWxQSwECLQAUAAYACAAAACEAWvQsW78AAAAVAQAACwAAAAAA&#10;AAAAAAAAAAAfAQAAX3JlbHMvLnJlbHNQSwECLQAUAAYACAAAACEAIfhZ2MAAAADcAAAADwAAAAAA&#10;AAAAAAAAAAAHAgAAZHJzL2Rvd25yZXYueG1sUEsFBgAAAAADAAMAtwAAAPQCAAAAAA==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54" o:spid="_x0000_s1169" type="#_x0000_t202" style="position:absolute;left:1830;top:232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55" o:spid="_x0000_s1170" type="#_x0000_t202" style="position:absolute;left:2805;top:298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56" o:spid="_x0000_s1171" type="#_x0000_t202" style="position:absolute;left:2805;top:234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fZG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QyjMygV7eAQAA//8DAFBLAQItABQABgAIAAAAIQDb4fbL7gAAAIUBAAATAAAAAAAAAAAA&#10;AAAAAAAAAABbQ29udGVudF9UeXBlc10ueG1sUEsBAi0AFAAGAAgAAAAhAFr0LFu/AAAAFQEAAAsA&#10;AAAAAAAAAAAAAAAAHwEAAF9yZWxzLy5yZWxzUEsBAi0AFAAGAAgAAAAhAM/59kbEAAAA3AAAAA8A&#10;AAAAAAAAAAAAAAAABwIAAGRycy9kb3ducmV2LnhtbFBLBQYAAAAAAwADALcAAAD4AgAAAAA=&#10;" filled="f" stroked="f">
                  <v:textbox>
                    <w:txbxContent>
                      <w:p w:rsidR="00197013" w:rsidRPr="0061487F" w:rsidRDefault="00197013" w:rsidP="00197013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rect id="Rectangle 157" o:spid="_x0000_s1172" style="position:absolute;left:2745;top:2520;width:1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" filled="f"/>
                <v:rect id="Rectangle 158" o:spid="_x0000_s1173" style="position:absolute;left:2865;top:3765;width:12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" filled="f"/>
                <v:line id="Line 159" o:spid="_x0000_s1174" style="position:absolute;visibility:visible;mso-wrap-style:square" from="2760,3600" to="300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9Y4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/3UE12fiBXJ2AQAA//8DAFBLAQItABQABgAIAAAAIQDb4fbL7gAAAIUBAAATAAAAAAAAAAAA&#10;AAAAAAAAAABbQ29udGVudF9UeXBlc10ueG1sUEsBAi0AFAAGAAgAAAAhAFr0LFu/AAAAFQEAAAsA&#10;AAAAAAAAAAAAAAAAHwEAAF9yZWxzLy5yZWxzUEsBAi0AFAAGAAgAAAAhAKGz1jjEAAAA3AAAAA8A&#10;AAAAAAAAAAAAAAAABwIAAGRycy9kb3ducmV2LnhtbFBLBQYAAAAAAwADALcAAAD4AgAAAAA=&#10;"/>
                <v:line id="Line 160" o:spid="_x0000_s1175" style="position:absolute;visibility:visible;mso-wrap-style:square" from="2760,2880" to="3000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UhP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FFhSE/EAAAA3AAAAA8A&#10;AAAAAAAAAAAAAAAABwIAAGRycy9kb3ducmV2LnhtbFBLBQYAAAAAAwADALcAAAD4AgAAAAA=&#10;"/>
              </v:group>
            </w:pict>
          </mc:Fallback>
        </mc:AlternateContent>
      </w:r>
      <w:r>
        <w:t>1</w:t>
      </w:r>
      <w:r w:rsidR="00516045">
        <w:t>2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16045">
        <w:t>13</w:t>
      </w:r>
      <w:r>
        <w:t>.</w:t>
      </w:r>
      <w:r>
        <w:tab/>
      </w:r>
      <w:r>
        <w:tab/>
      </w:r>
      <w:r>
        <w:tab/>
      </w:r>
      <w:r>
        <w:tab/>
        <w:t xml:space="preserve">   </w:t>
      </w:r>
      <w:r w:rsidR="00516045">
        <w:t>14</w:t>
      </w:r>
      <w:r>
        <w:t>.  Given: T is the midpoint of WR</w:t>
      </w:r>
    </w:p>
    <w:p w:rsidR="00197013" w:rsidRDefault="00197013" w:rsidP="00197013">
      <w:pPr>
        <w:ind w:left="360"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905375</wp:posOffset>
                </wp:positionH>
                <wp:positionV relativeFrom="paragraph">
                  <wp:posOffset>152400</wp:posOffset>
                </wp:positionV>
                <wp:extent cx="76200" cy="114300"/>
                <wp:effectExtent l="9525" t="9525" r="9525" b="9525"/>
                <wp:wrapNone/>
                <wp:docPr id="158" name="Freeform: 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76200" cy="1143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D331315" id="Freeform: Shape 158" o:spid="_x0000_s1026" style="position:absolute;margin-left:386.25pt;margin-top:12pt;width:6pt;height:9pt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" path="m-1,nfc11929,,21600,9670,21600,21600em-1,nsc11929,,21600,9670,21600,21600l,21600,-1,xe" filled="f">
                <v:path arrowok="t" o:extrusionok="f" o:connecttype="custom" o:connectlocs="0,0;76200,114300;0,114300" o:connectangles="0,0,0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05375</wp:posOffset>
                </wp:positionH>
                <wp:positionV relativeFrom="paragraph">
                  <wp:posOffset>95250</wp:posOffset>
                </wp:positionV>
                <wp:extent cx="1066800" cy="571500"/>
                <wp:effectExtent l="9525" t="19050" r="9525" b="9525"/>
                <wp:wrapNone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6800" cy="571500"/>
                          <a:chOff x="1680" y="10440"/>
                          <a:chExt cx="1680" cy="900"/>
                        </a:xfrm>
                      </wpg:grpSpPr>
                      <wps:wsp>
                        <wps:cNvPr id="156" name="AutoShape 165"/>
                        <wps:cNvSpPr>
                          <a:spLocks noChangeArrowheads="1"/>
                        </wps:cNvSpPr>
                        <wps:spPr bwMode="auto">
                          <a:xfrm flipH="1">
                            <a:off x="2520" y="10440"/>
                            <a:ext cx="840" cy="9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utoShape 166"/>
                        <wps:cNvSpPr>
                          <a:spLocks noChangeArrowheads="1"/>
                        </wps:cNvSpPr>
                        <wps:spPr bwMode="auto">
                          <a:xfrm>
                            <a:off x="1680" y="10440"/>
                            <a:ext cx="840" cy="9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31AC475" id="Group 155" o:spid="_x0000_s1026" style="position:absolute;margin-left:386.25pt;margin-top:7.5pt;width:84pt;height:45pt;z-index:251707392" coordorigin="1680,10440" coordsize="168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">
                <v:shape id="AutoShape 165" o:spid="_x0000_s1027" type="#_x0000_t6" style="position:absolute;left:2520;top:10440;width:840;height:90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"/>
                <v:shape id="AutoShape 166" o:spid="_x0000_s1028" type="#_x0000_t6" style="position:absolute;left:1680;top:10440;width:84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"/>
              </v:group>
            </w:pict>
          </mc:Fallback>
        </mc:AlternateContent>
      </w:r>
    </w:p>
    <w:p w:rsidR="00197013" w:rsidRDefault="00197013" w:rsidP="00197013">
      <w:pPr>
        <w:ind w:left="360"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886450</wp:posOffset>
                </wp:positionH>
                <wp:positionV relativeFrom="paragraph">
                  <wp:posOffset>15240</wp:posOffset>
                </wp:positionV>
                <wp:extent cx="76200" cy="114300"/>
                <wp:effectExtent l="9525" t="9525" r="9525" b="9525"/>
                <wp:wrapNone/>
                <wp:docPr id="154" name="Freeform: Shap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76200" cy="1143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8A6BB67" id="Freeform: Shape 154" o:spid="_x0000_s1026" style="position:absolute;margin-left:463.5pt;margin-top:1.2pt;width:6pt;height:9pt;flip:x 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" path="m-1,nfc11929,,21600,9670,21600,21600em-1,nsc11929,,21600,9670,21600,21600l,21600,-1,xe" filled="f">
                <v:path arrowok="t" o:extrusionok="f" o:connecttype="custom" o:connectlocs="0,0;76200,114300;0,114300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695950</wp:posOffset>
                </wp:positionH>
                <wp:positionV relativeFrom="paragraph">
                  <wp:posOffset>120015</wp:posOffset>
                </wp:positionV>
                <wp:extent cx="76200" cy="114300"/>
                <wp:effectExtent l="9525" t="9525" r="9525" b="9525"/>
                <wp:wrapNone/>
                <wp:docPr id="153" name="Straight Connector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505AA1D7" id="Straight Connector 153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8.5pt,9.45pt" to="454.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667375</wp:posOffset>
                </wp:positionH>
                <wp:positionV relativeFrom="paragraph">
                  <wp:posOffset>148590</wp:posOffset>
                </wp:positionV>
                <wp:extent cx="76200" cy="114300"/>
                <wp:effectExtent l="9525" t="9525" r="9525" b="9525"/>
                <wp:wrapNone/>
                <wp:docPr id="152" name="Straight Connector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49A51CA3" id="Straight Connector 152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6.25pt,11.7pt" to="452.2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095875</wp:posOffset>
                </wp:positionH>
                <wp:positionV relativeFrom="paragraph">
                  <wp:posOffset>120015</wp:posOffset>
                </wp:positionV>
                <wp:extent cx="76200" cy="114300"/>
                <wp:effectExtent l="9525" t="9525" r="9525" b="9525"/>
                <wp:wrapNone/>
                <wp:docPr id="151" name="Straight Connector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43BBDF39" id="Straight Connector 151" o:spid="_x0000_s1026" style="position:absolute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1.25pt,9.45pt" to="407.2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067300</wp:posOffset>
                </wp:positionH>
                <wp:positionV relativeFrom="paragraph">
                  <wp:posOffset>81915</wp:posOffset>
                </wp:positionV>
                <wp:extent cx="76200" cy="114300"/>
                <wp:effectExtent l="9525" t="9525" r="9525" b="9525"/>
                <wp:wrapNone/>
                <wp:docPr id="150" name="Straight Connector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2D263893" id="Straight Connector 150" o:spid="_x0000_s1026" style="position:absolute;flip:x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9pt,6.45pt" to="40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"/>
            </w:pict>
          </mc:Fallback>
        </mc:AlternateContent>
      </w:r>
    </w:p>
    <w:p w:rsidR="00197013" w:rsidRDefault="00197013" w:rsidP="00197013">
      <w:pPr>
        <w:ind w:left="360"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305425</wp:posOffset>
                </wp:positionH>
                <wp:positionV relativeFrom="paragraph">
                  <wp:posOffset>59055</wp:posOffset>
                </wp:positionV>
                <wp:extent cx="304800" cy="342900"/>
                <wp:effectExtent l="0" t="0" r="0" b="0"/>
                <wp:wrapNone/>
                <wp:docPr id="149" name="Text Box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49" o:spid="_x0000_s1176" type="#_x0000_t202" style="position:absolute;left:0;text-align:left;margin-left:417.75pt;margin-top:4.65pt;width:24pt;height:2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1dQuAIAAMQ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" filled="f" stroked="f">
                <v:textbox>
                  <w:txbxContent>
                    <w:p w:rsidR="00197013" w:rsidRPr="0061487F" w:rsidRDefault="00197013" w:rsidP="001970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Default="00197013" w:rsidP="00197013">
      <w:pPr>
        <w:ind w:left="360"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915025</wp:posOffset>
                </wp:positionH>
                <wp:positionV relativeFrom="paragraph">
                  <wp:posOffset>17145</wp:posOffset>
                </wp:positionV>
                <wp:extent cx="304800" cy="342900"/>
                <wp:effectExtent l="0" t="0" r="0" b="0"/>
                <wp:wrapNone/>
                <wp:docPr id="148" name="Text Box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48" o:spid="_x0000_s1177" type="#_x0000_t202" style="position:absolute;left:0;text-align:left;margin-left:465.75pt;margin-top:1.35pt;width:24pt;height:2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8DfuAIAAMQ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" filled="f" stroked="f">
                <v:textbox>
                  <w:txbxContent>
                    <w:p w:rsidR="00197013" w:rsidRPr="0061487F" w:rsidRDefault="00197013" w:rsidP="001970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45720</wp:posOffset>
                </wp:positionV>
                <wp:extent cx="304800" cy="342900"/>
                <wp:effectExtent l="0" t="0" r="0" b="0"/>
                <wp:wrapNone/>
                <wp:docPr id="147" name="Text Box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id="Text Box 147" o:spid="_x0000_s1178" type="#_x0000_t202" style="position:absolute;left:0;text-align:left;margin-left:366pt;margin-top:3.6pt;width:24pt;height:2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gJvuAIAAMQ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" filled="f" stroked="f">
                <v:textbox>
                  <w:txbxContent>
                    <w:p w:rsidR="00197013" w:rsidRPr="0061487F" w:rsidRDefault="00197013" w:rsidP="00197013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W</w:t>
                      </w:r>
                    </w:p>
                  </w:txbxContent>
                </v:textbox>
              </v:shape>
            </w:pict>
          </mc:Fallback>
        </mc:AlternateContent>
      </w: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  <w:r>
        <w:t>a. ______________</w:t>
      </w:r>
      <w:r>
        <w:tab/>
      </w:r>
      <w:r>
        <w:tab/>
      </w:r>
      <w:r>
        <w:tab/>
        <w:t>a. ______________</w:t>
      </w:r>
      <w:r>
        <w:tab/>
      </w:r>
      <w:r>
        <w:tab/>
      </w:r>
      <w:r>
        <w:tab/>
        <w:t>a. ______________</w:t>
      </w: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  <w:r>
        <w:t xml:space="preserve">b. </w:t>
      </w:r>
      <w:r>
        <w:sym w:font="Symbol" w:char="F044"/>
      </w:r>
      <w:r>
        <w:t xml:space="preserve">_____ </w:t>
      </w:r>
      <w:r>
        <w:sym w:font="Symbol" w:char="F040"/>
      </w:r>
      <w:r>
        <w:t xml:space="preserve"> </w:t>
      </w:r>
      <w:r>
        <w:sym w:font="Symbol" w:char="F044"/>
      </w:r>
      <w:r>
        <w:t xml:space="preserve"> _____</w:t>
      </w:r>
      <w:r>
        <w:tab/>
      </w:r>
      <w:r>
        <w:tab/>
      </w:r>
      <w:r>
        <w:tab/>
        <w:t xml:space="preserve">b. </w:t>
      </w:r>
      <w:r>
        <w:sym w:font="Symbol" w:char="F044"/>
      </w:r>
      <w:r>
        <w:t xml:space="preserve">_____ </w:t>
      </w:r>
      <w:r>
        <w:sym w:font="Symbol" w:char="F040"/>
      </w:r>
      <w:r>
        <w:t xml:space="preserve"> </w:t>
      </w:r>
      <w:r>
        <w:sym w:font="Symbol" w:char="F044"/>
      </w:r>
      <w:r>
        <w:t xml:space="preserve"> _____</w:t>
      </w:r>
      <w:r>
        <w:tab/>
      </w:r>
      <w:r>
        <w:tab/>
      </w:r>
      <w:r>
        <w:tab/>
        <w:t xml:space="preserve">b. </w:t>
      </w:r>
      <w:r>
        <w:sym w:font="Symbol" w:char="F044"/>
      </w:r>
      <w:r>
        <w:t xml:space="preserve">_____ </w:t>
      </w:r>
      <w:r>
        <w:sym w:font="Symbol" w:char="F040"/>
      </w:r>
      <w:r>
        <w:t xml:space="preserve"> </w:t>
      </w:r>
      <w:r>
        <w:sym w:font="Symbol" w:char="F044"/>
      </w:r>
      <w:r>
        <w:t xml:space="preserve"> _____</w:t>
      </w: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  <w:r>
        <w:t>c. ______________</w:t>
      </w:r>
      <w:r>
        <w:tab/>
      </w:r>
      <w:r>
        <w:tab/>
      </w:r>
      <w:r>
        <w:tab/>
        <w:t>c. ______________</w:t>
      </w:r>
      <w:r>
        <w:tab/>
      </w:r>
      <w:r>
        <w:tab/>
      </w:r>
      <w:r>
        <w:tab/>
        <w:t>c. ______________</w:t>
      </w: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</w:p>
    <w:p w:rsidR="00197013" w:rsidRDefault="00197013" w:rsidP="00197013">
      <w:pPr>
        <w:ind w:left="360" w:hanging="360"/>
      </w:pPr>
      <w:r>
        <w:t>Using the given postulate, tell which parts of the pair of triangles should be shown congruent.</w:t>
      </w:r>
    </w:p>
    <w:p w:rsidR="00197013" w:rsidRDefault="00197013" w:rsidP="00197013">
      <w:pPr>
        <w:ind w:left="360" w:hanging="360"/>
      </w:pPr>
    </w:p>
    <w:p w:rsidR="00197013" w:rsidRPr="00DF4462" w:rsidRDefault="00197013" w:rsidP="00197013">
      <w:pPr>
        <w:ind w:left="360" w:hanging="360"/>
        <w:rPr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63500</wp:posOffset>
                </wp:positionV>
                <wp:extent cx="0" cy="5143500"/>
                <wp:effectExtent l="9525" t="11430" r="9525" b="7620"/>
                <wp:wrapNone/>
                <wp:docPr id="252" name="Straight Connector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143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384A26CD" id="Straight Connector 252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5pt" to="324pt,4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676400</wp:posOffset>
                </wp:positionH>
                <wp:positionV relativeFrom="paragraph">
                  <wp:posOffset>63500</wp:posOffset>
                </wp:positionV>
                <wp:extent cx="0" cy="5143500"/>
                <wp:effectExtent l="9525" t="11430" r="9525" b="7620"/>
                <wp:wrapNone/>
                <wp:docPr id="251" name="Straight Connector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143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line w14:anchorId="4D47AD57" id="Straight Connector 251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pt,5pt" to="132pt,4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"/>
            </w:pict>
          </mc:Fallback>
        </mc:AlternateContent>
      </w:r>
      <w:r w:rsidRPr="00DF4462">
        <w:rPr>
          <w:lang w:val="es-ES"/>
        </w:rPr>
        <w:t>1</w:t>
      </w:r>
      <w:r w:rsidR="00516045">
        <w:rPr>
          <w:lang w:val="es-ES"/>
        </w:rPr>
        <w:t>5</w:t>
      </w:r>
      <w:r w:rsidRPr="00DF4462">
        <w:rPr>
          <w:lang w:val="es-ES"/>
        </w:rPr>
        <w:t>.</w:t>
      </w:r>
      <w:r w:rsidRPr="00DF4462">
        <w:rPr>
          <w:lang w:val="es-ES"/>
        </w:rPr>
        <w:tab/>
        <w:t>SAS</w:t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="00516045">
        <w:rPr>
          <w:lang w:val="es-ES"/>
        </w:rPr>
        <w:t>16</w:t>
      </w:r>
      <w:r w:rsidRPr="00DF4462">
        <w:rPr>
          <w:lang w:val="es-ES"/>
        </w:rPr>
        <w:t>. ASA</w:t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Pr="00DF4462">
        <w:rPr>
          <w:lang w:val="es-ES"/>
        </w:rPr>
        <w:tab/>
      </w:r>
      <w:r w:rsidR="00516045">
        <w:rPr>
          <w:lang w:val="es-ES"/>
        </w:rPr>
        <w:t>17</w:t>
      </w:r>
      <w:r w:rsidRPr="00DF4462">
        <w:rPr>
          <w:lang w:val="es-ES"/>
        </w:rPr>
        <w:t>.  SSS</w:t>
      </w:r>
    </w:p>
    <w:p w:rsidR="00197013" w:rsidRPr="00DF4462" w:rsidRDefault="00197013" w:rsidP="00197013">
      <w:pPr>
        <w:ind w:left="360" w:hanging="360"/>
        <w:rPr>
          <w:lang w:val="es-E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50165</wp:posOffset>
                </wp:positionV>
                <wp:extent cx="1619250" cy="1209675"/>
                <wp:effectExtent l="0" t="0" r="0" b="3810"/>
                <wp:wrapNone/>
                <wp:docPr id="234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9250" cy="1209675"/>
                          <a:chOff x="8112" y="6723"/>
                          <a:chExt cx="2550" cy="1905"/>
                        </a:xfrm>
                      </wpg:grpSpPr>
                      <wpg:grpSp>
                        <wpg:cNvPr id="235" name="Group 235"/>
                        <wpg:cNvGrpSpPr>
                          <a:grpSpLocks/>
                        </wpg:cNvGrpSpPr>
                        <wpg:grpSpPr bwMode="auto">
                          <a:xfrm>
                            <a:off x="8112" y="6723"/>
                            <a:ext cx="2550" cy="1905"/>
                            <a:chOff x="8760" y="6510"/>
                            <a:chExt cx="2550" cy="1905"/>
                          </a:xfrm>
                        </wpg:grpSpPr>
                        <wpg:grpSp>
                          <wpg:cNvPr id="236" name="Group 236"/>
                          <wpg:cNvGrpSpPr>
                            <a:grpSpLocks/>
                          </wpg:cNvGrpSpPr>
                          <wpg:grpSpPr bwMode="auto">
                            <a:xfrm>
                              <a:off x="8760" y="6510"/>
                              <a:ext cx="2550" cy="1410"/>
                              <a:chOff x="9000" y="6510"/>
                              <a:chExt cx="2550" cy="1410"/>
                            </a:xfrm>
                          </wpg:grpSpPr>
                          <wps:wsp>
                            <wps:cNvPr id="237" name="Text Box 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00" y="7200"/>
                                <a:ext cx="4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61487F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45" y="6510"/>
                                <a:ext cx="4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61487F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9" name="Group 2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9360" y="6840"/>
                                <a:ext cx="1800" cy="1080"/>
                                <a:chOff x="9360" y="6840"/>
                                <a:chExt cx="1800" cy="1080"/>
                              </a:xfrm>
                            </wpg:grpSpPr>
                            <wps:wsp>
                              <wps:cNvPr id="240" name="Line 2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60" y="7380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1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360" y="6840"/>
                                  <a:ext cx="1800" cy="540"/>
                                  <a:chOff x="9360" y="6840"/>
                                  <a:chExt cx="1800" cy="540"/>
                                </a:xfrm>
                              </wpg:grpSpPr>
                              <wps:wsp>
                                <wps:cNvPr id="242" name="Line 24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360" y="6840"/>
                                    <a:ext cx="4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3" name="Line 2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840" y="6840"/>
                                    <a:ext cx="132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44" name="Group 244"/>
                              <wpg:cNvGrpSpPr>
                                <a:grpSpLocks/>
                              </wpg:cNvGrpSpPr>
                              <wpg:grpSpPr bwMode="auto">
                                <a:xfrm flipV="1">
                                  <a:off x="9360" y="7380"/>
                                  <a:ext cx="1800" cy="540"/>
                                  <a:chOff x="9360" y="6840"/>
                                  <a:chExt cx="1800" cy="540"/>
                                </a:xfrm>
                              </wpg:grpSpPr>
                              <wps:wsp>
                                <wps:cNvPr id="245" name="Line 24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360" y="6840"/>
                                    <a:ext cx="48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" name="Line 2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840" y="6840"/>
                                    <a:ext cx="132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47" name="Text Box 2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070" y="7200"/>
                                <a:ext cx="48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97013" w:rsidRPr="0061487F" w:rsidRDefault="00197013" w:rsidP="0019701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05" y="787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9" name="Line 249"/>
                        <wps:cNvCnPr>
                          <a:cxnSpLocks noChangeShapeType="1"/>
                        </wps:cNvCnPr>
                        <wps:spPr bwMode="auto">
                          <a:xfrm flipH="1">
                            <a:off x="9192" y="7092"/>
                            <a:ext cx="120" cy="2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2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12" y="7867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234" o:spid="_x0000_s1179" style="position:absolute;left:0;text-align:left;margin-left:348pt;margin-top:3.95pt;width:127.5pt;height:95.25pt;z-index:251723776" coordorigin="8112,6723" coordsize="255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">
                <v:group id="Group 235" o:spid="_x0000_s1180" style="position:absolute;left:8112;top:6723;width:2550;height:1905" coordorigin="8760,6510" coordsize="2550,1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<v:group id="Group 236" o:spid="_x0000_s1181" style="position:absolute;left:8760;top:6510;width:2550;height:1410" coordorigin="9000,6510" coordsize="2550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shape id="Text Box 237" o:spid="_x0000_s1182" type="#_x0000_t202" style="position:absolute;left:9000;top:720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Cx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eV7A9Uw8AnL1DwAA//8DAFBLAQItABQABgAIAAAAIQDb4fbL7gAAAIUBAAATAAAAAAAAAAAA&#10;AAAAAAAAAABbQ29udGVudF9UeXBlc10ueG1sUEsBAi0AFAAGAAgAAAAhAFr0LFu/AAAAFQEAAAsA&#10;AAAAAAAAAAAAAAAAHwEAAF9yZWxzLy5yZWxzUEsBAi0AFAAGAAgAAAAhAHbwLFXEAAAA3AAAAA8A&#10;AAAAAAAAAAAAAAAABwIAAGRycy9kb3ducmV2LnhtbFBLBQYAAAAAAwADALcAAAD4AgAAAAA=&#10;" filled="f" stroked="f">
                      <v:textbo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38" o:spid="_x0000_s1183" type="#_x0000_t202" style="position:absolute;left:9645;top:651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<v:textbo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239" o:spid="_x0000_s1184" style="position:absolute;left:9360;top:6840;width:1800;height:1080" coordorigin="9360,6840" coordsize="18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  <v:line id="Line 240" o:spid="_x0000_s1185" style="position:absolute;visibility:visible;mso-wrap-style:square" from="9360,7380" to="1116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thi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27bYYsMAAADcAAAADwAA&#10;AAAAAAAAAAAAAAAHAgAAZHJzL2Rvd25yZXYueG1sUEsFBgAAAAADAAMAtwAAAPcCAAAAAA==&#10;"/>
                      <v:group id="Group 241" o:spid="_x0000_s1186" style="position:absolute;left:9360;top:6840;width:1800;height:540" coordorigin="9360,6840" coordsize="180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      <v:line id="Line 242" o:spid="_x0000_s1187" style="position:absolute;flip:y;visibility:visible;mso-wrap-style:square" from="9360,6840" to="984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"/>
                        <v:line id="Line 243" o:spid="_x0000_s1188" style="position:absolute;visibility:visible;mso-wrap-style:square" from="9840,6840" to="1116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EYV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CtkRhXHAAAA3AAA&#10;AA8AAAAAAAAAAAAAAAAABwIAAGRycy9kb3ducmV2LnhtbFBLBQYAAAAAAwADALcAAAD7AgAAAAA=&#10;"/>
                      </v:group>
                      <v:group id="Group 244" o:spid="_x0000_s1189" style="position:absolute;left:9360;top:7380;width:1800;height:540;flip:y" coordorigin="9360,6840" coordsize="1800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">
                        <v:line id="Line 245" o:spid="_x0000_s1190" style="position:absolute;flip:y;visibility:visible;mso-wrap-style:square" from="9360,6840" to="984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fqF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jAav8HvmXQE5PwOAAD//wMAUEsBAi0AFAAGAAgAAAAhANvh9svuAAAAhQEAABMAAAAAAAAA&#10;AAAAAAAAAAAAAFtDb250ZW50X1R5cGVzXS54bWxQSwECLQAUAAYACAAAACEAWvQsW78AAAAVAQAA&#10;CwAAAAAAAAAAAAAAAAAfAQAAX3JlbHMvLnJlbHNQSwECLQAUAAYACAAAACEAEuX6hcYAAADcAAAA&#10;DwAAAAAAAAAAAAAAAAAHAgAAZHJzL2Rvd25yZXYueG1sUEsFBgAAAAADAAMAtwAAAPoCAAAAAA==&#10;"/>
                        <v:line id="Line 246" o:spid="_x0000_s1191" style="position:absolute;visibility:visible;mso-wrap-style:square" from="9840,6840" to="1116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+WN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OxPljcYAAADcAAAA&#10;DwAAAAAAAAAAAAAAAAAHAgAAZHJzL2Rvd25yZXYueG1sUEsFBgAAAAADAAMAtwAAAPoCAAAAAA==&#10;"/>
                      </v:group>
                    </v:group>
                    <v:shape id="Text Box 247" o:spid="_x0000_s1192" type="#_x0000_t202" style="position:absolute;left:11070;top:720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l8o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6Ts8zsQjIJd3AAAA//8DAFBLAQItABQABgAIAAAAIQDb4fbL7gAAAIUBAAATAAAAAAAAAAAA&#10;AAAAAAAAAABbQ29udGVudF9UeXBlc10ueG1sUEsBAi0AFAAGAAgAAAAhAFr0LFu/AAAAFQEAAAsA&#10;AAAAAAAAAAAAAAAAHwEAAF9yZWxzLy5yZWxzUEsBAi0AFAAGAAgAAAAhAC72XyjEAAAA3AAAAA8A&#10;AAAAAAAAAAAAAAAABwIAAGRycy9kb3ducmV2LnhtbFBLBQYAAAAAAwADALcAAAD4AgAAAAA=&#10;" filled="f" stroked="f">
                      <v:textbox>
                        <w:txbxContent>
                          <w:p w:rsidR="00197013" w:rsidRPr="0061487F" w:rsidRDefault="00197013" w:rsidP="0019701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248" o:spid="_x0000_s1193" type="#_x0000_t202" style="position:absolute;left:9405;top:787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cta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a18Uw8AnJ9AwAA//8DAFBLAQItABQABgAIAAAAIQDb4fbL7gAAAIUBAAATAAAAAAAAAAAAAAAA&#10;AAAAAABbQ29udGVudF9UeXBlc10ueG1sUEsBAi0AFAAGAAgAAAAhAFr0LFu/AAAAFQEAAAsAAAAA&#10;AAAAAAAAAAAAHwEAAF9yZWxzLy5yZWxzUEsBAi0AFAAGAAgAAAAhAF9py1rBAAAA3AAAAA8AAAAA&#10;AAAAAAAAAAAABwIAAGRycy9kb3ducmV2LnhtbFBLBQYAAAAAAwADALcAAAD1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line id="Line 249" o:spid="_x0000_s1194" style="position:absolute;flip:x;visibility:visible;mso-wrap-style:square" from="9192,7092" to="9312,7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"/>
                <v:line id="Line 250" o:spid="_x0000_s1195" style="position:absolute;flip:x y;visibility:visible;mso-wrap-style:square" from="9312,7867" to="9432,8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21590</wp:posOffset>
                </wp:positionV>
                <wp:extent cx="2171700" cy="1114425"/>
                <wp:effectExtent l="0" t="0" r="0" b="3810"/>
                <wp:wrapNone/>
                <wp:docPr id="214" name="Group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14425"/>
                          <a:chOff x="4152" y="6678"/>
                          <a:chExt cx="3420" cy="1755"/>
                        </a:xfrm>
                      </wpg:grpSpPr>
                      <wpg:grpSp>
                        <wpg:cNvPr id="215" name="Group 215"/>
                        <wpg:cNvGrpSpPr>
                          <a:grpSpLocks/>
                        </wpg:cNvGrpSpPr>
                        <wpg:grpSpPr bwMode="auto">
                          <a:xfrm>
                            <a:off x="4152" y="6678"/>
                            <a:ext cx="3420" cy="1755"/>
                            <a:chOff x="5040" y="6690"/>
                            <a:chExt cx="3420" cy="1755"/>
                          </a:xfrm>
                        </wpg:grpSpPr>
                        <wps:wsp>
                          <wps:cNvPr id="216" name="Text Box 2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669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0" y="774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2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0" y="756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2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5" y="790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2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0" y="784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2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80" y="675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2" name="Group 222"/>
                          <wpg:cNvGrpSpPr>
                            <a:grpSpLocks/>
                          </wpg:cNvGrpSpPr>
                          <wpg:grpSpPr bwMode="auto">
                            <a:xfrm>
                              <a:off x="5160" y="7020"/>
                              <a:ext cx="1440" cy="900"/>
                              <a:chOff x="5160" y="7020"/>
                              <a:chExt cx="1440" cy="900"/>
                            </a:xfrm>
                          </wpg:grpSpPr>
                          <wps:wsp>
                            <wps:cNvPr id="223" name="Line 2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60" y="7020"/>
                                <a:ext cx="60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Line 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0" y="7920"/>
                                <a:ext cx="8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Line 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60" y="7020"/>
                                <a:ext cx="14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6" name="Group 226"/>
                          <wpg:cNvGrpSpPr>
                            <a:grpSpLocks/>
                          </wpg:cNvGrpSpPr>
                          <wpg:grpSpPr bwMode="auto">
                            <a:xfrm flipH="1">
                              <a:off x="6840" y="7020"/>
                              <a:ext cx="1440" cy="900"/>
                              <a:chOff x="5160" y="7020"/>
                              <a:chExt cx="1440" cy="900"/>
                            </a:xfrm>
                          </wpg:grpSpPr>
                          <wps:wsp>
                            <wps:cNvPr id="227" name="Lin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60" y="7020"/>
                                <a:ext cx="60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60" y="7920"/>
                                <a:ext cx="8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60" y="7020"/>
                                <a:ext cx="14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30" name="Line 23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02" y="7503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6912" y="7548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rc 232"/>
                        <wps:cNvSpPr>
                          <a:spLocks/>
                        </wps:cNvSpPr>
                        <wps:spPr bwMode="auto">
                          <a:xfrm rot="4563257">
                            <a:off x="4398" y="7098"/>
                            <a:ext cx="120" cy="157"/>
                          </a:xfrm>
                          <a:custGeom>
                            <a:avLst/>
                            <a:gdLst>
                              <a:gd name="G0" fmla="+- 0 0 0"/>
                              <a:gd name="G1" fmla="+- 18770 0 0"/>
                              <a:gd name="G2" fmla="+- 21600 0 0"/>
                              <a:gd name="T0" fmla="*/ 10690 w 21600"/>
                              <a:gd name="T1" fmla="*/ 0 h 18770"/>
                              <a:gd name="T2" fmla="*/ 21600 w 21600"/>
                              <a:gd name="T3" fmla="*/ 18770 h 18770"/>
                              <a:gd name="T4" fmla="*/ 0 w 21600"/>
                              <a:gd name="T5" fmla="*/ 18770 h 187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770" fill="none" extrusionOk="0">
                                <a:moveTo>
                                  <a:pt x="10689" y="0"/>
                                </a:moveTo>
                                <a:cubicBezTo>
                                  <a:pt x="17434" y="3842"/>
                                  <a:pt x="21600" y="11007"/>
                                  <a:pt x="21600" y="18770"/>
                                </a:cubicBezTo>
                              </a:path>
                              <a:path w="21600" h="18770" stroke="0" extrusionOk="0">
                                <a:moveTo>
                                  <a:pt x="10689" y="0"/>
                                </a:moveTo>
                                <a:cubicBezTo>
                                  <a:pt x="17434" y="3842"/>
                                  <a:pt x="21600" y="11007"/>
                                  <a:pt x="21600" y="18770"/>
                                </a:cubicBezTo>
                                <a:lnTo>
                                  <a:pt x="0" y="1877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Arc 233"/>
                        <wps:cNvSpPr>
                          <a:spLocks/>
                        </wps:cNvSpPr>
                        <wps:spPr bwMode="auto">
                          <a:xfrm rot="-11663052">
                            <a:off x="7118" y="7157"/>
                            <a:ext cx="120" cy="147"/>
                          </a:xfrm>
                          <a:custGeom>
                            <a:avLst/>
                            <a:gdLst>
                              <a:gd name="G0" fmla="+- 0 0 0"/>
                              <a:gd name="G1" fmla="+- 17649 0 0"/>
                              <a:gd name="G2" fmla="+- 21600 0 0"/>
                              <a:gd name="T0" fmla="*/ 12453 w 21600"/>
                              <a:gd name="T1" fmla="*/ 0 h 17649"/>
                              <a:gd name="T2" fmla="*/ 21600 w 21600"/>
                              <a:gd name="T3" fmla="*/ 17649 h 17649"/>
                              <a:gd name="T4" fmla="*/ 0 w 21600"/>
                              <a:gd name="T5" fmla="*/ 17649 h 176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7649" fill="none" extrusionOk="0">
                                <a:moveTo>
                                  <a:pt x="12452" y="0"/>
                                </a:moveTo>
                                <a:cubicBezTo>
                                  <a:pt x="18188" y="4047"/>
                                  <a:pt x="21600" y="10629"/>
                                  <a:pt x="21600" y="17649"/>
                                </a:cubicBezTo>
                              </a:path>
                              <a:path w="21600" h="17649" stroke="0" extrusionOk="0">
                                <a:moveTo>
                                  <a:pt x="12452" y="0"/>
                                </a:moveTo>
                                <a:cubicBezTo>
                                  <a:pt x="18188" y="4047"/>
                                  <a:pt x="21600" y="10629"/>
                                  <a:pt x="21600" y="17649"/>
                                </a:cubicBezTo>
                                <a:lnTo>
                                  <a:pt x="0" y="176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214" o:spid="_x0000_s1196" style="position:absolute;left:0;text-align:left;margin-left:150pt;margin-top:1.7pt;width:171pt;height:87.75pt;z-index:251722752" coordorigin="4152,6678" coordsize="3420,17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">
                <v:group id="Group 215" o:spid="_x0000_s1197" style="position:absolute;left:4152;top:6678;width:3420;height:1755" coordorigin="5040,6690" coordsize="3420,1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<v:shape id="Text Box 216" o:spid="_x0000_s1198" type="#_x0000_t202" style="position:absolute;left:5040;top:669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17" o:spid="_x0000_s1199" type="#_x0000_t202" style="position:absolute;left:5400;top:774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8" o:spid="_x0000_s1200" type="#_x0000_t202" style="position:absolute;left:6360;top:756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19" o:spid="_x0000_s1201" type="#_x0000_t202" style="position:absolute;left:6675;top:790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20" o:spid="_x0000_s1202" type="#_x0000_t202" style="position:absolute;left:7560;top:784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CL8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mpzPpCMj1LwAAAP//AwBQSwECLQAUAAYACAAAACEA2+H2y+4AAACFAQAAEwAAAAAAAAAAAAAA&#10;AAAAAAAAW0NvbnRlbnRfVHlwZXNdLnhtbFBLAQItABQABgAIAAAAIQBa9CxbvwAAABUBAAALAAAA&#10;AAAAAAAAAAAAAB8BAABfcmVscy8ucmVsc1BLAQItABQABgAIAAAAIQB8wCL8wgAAANwAAAAPAAAA&#10;AAAAAAAAAAAAAAcCAABkcnMvZG93bnJldi54bWxQSwUGAAAAAAMAAwC3AAAA9gIAAAAA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21" o:spid="_x0000_s1203" type="#_x0000_t202" style="position:absolute;left:7980;top:675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Idn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bC9Uw8AnJ1AQAA//8DAFBLAQItABQABgAIAAAAIQDb4fbL7gAAAIUBAAATAAAAAAAAAAAA&#10;AAAAAAAAAABbQ29udGVudF9UeXBlc10ueG1sUEsBAi0AFAAGAAgAAAAhAFr0LFu/AAAAFQEAAAsA&#10;AAAAAAAAAAAAAAAAHwEAAF9yZWxzLy5yZWxzUEsBAi0AFAAGAAgAAAAhABOMh2f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group id="Group 222" o:spid="_x0000_s1204" style="position:absolute;left:5160;top:7020;width:1440;height:900" coordorigin="5160,7020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  <v:line id="Line 223" o:spid="_x0000_s1205" style="position:absolute;visibility:visible;mso-wrap-style:square" from="5160,7020" to="576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6O1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BNp/B3Jh4BufgFAAD//wMAUEsBAi0AFAAGAAgAAAAhANvh9svuAAAAhQEAABMAAAAAAAAA&#10;AAAAAAAAAAAAAFtDb250ZW50X1R5cGVzXS54bWxQSwECLQAUAAYACAAAACEAWvQsW78AAAAVAQAA&#10;CwAAAAAAAAAAAAAAAAAfAQAAX3JlbHMvLnJlbHNQSwECLQAUAAYACAAAACEA9rujtcYAAADcAAAA&#10;DwAAAAAAAAAAAAAAAAAHAgAAZHJzL2Rvd25yZXYueG1sUEsFBgAAAAADAAMAtwAAAPoCAAAAAA==&#10;"/>
                    <v:line id="Line 224" o:spid="_x0000_s1206" style="position:absolute;visibility:visible;mso-wrap-style:square" from="5760,7920" to="660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jvB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HlSO8HHAAAA3AAA&#10;AA8AAAAAAAAAAAAAAAAABwIAAGRycy9kb3ducmV2LnhtbFBLBQYAAAAAAwADALcAAAD7AgAAAAA=&#10;"/>
                    <v:line id="Line 225" o:spid="_x0000_s1207" style="position:absolute;visibility:visible;mso-wrap-style:square" from="5160,7020" to="660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  </v:group>
                  <v:group id="Group 226" o:spid="_x0000_s1208" style="position:absolute;left:6840;top:7020;width:1440;height:900;flip:x" coordorigin="5160,7020" coordsize="144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">
                    <v:line id="Line 227" o:spid="_x0000_s1209" style="position:absolute;visibility:visible;mso-wrap-style:square" from="5160,7020" to="576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    <v:line id="Line 228" o:spid="_x0000_s1210" style="position:absolute;visibility:visible;mso-wrap-style:square" from="5760,7920" to="660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    <v:line id="Line 229" o:spid="_x0000_s1211" style="position:absolute;visibility:visible;mso-wrap-style:square" from="5160,7020" to="6600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  </v:group>
                </v:group>
                <v:line id="Line 230" o:spid="_x0000_s1212" style="position:absolute;flip:x;visibility:visible;mso-wrap-style:square" from="4602,7503" to="4722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Cpg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WD8nuanM+kIyMU/AAAA//8DAFBLAQItABQABgAIAAAAIQDb4fbL7gAAAIUBAAATAAAAAAAAAAAA&#10;AAAAAAAAAABbQ29udGVudF9UeXBlc10ueG1sUEsBAi0AFAAGAAgAAAAhAFr0LFu/AAAAFQEAAAsA&#10;AAAAAAAAAAAAAAAAHwEAAF9yZWxzLy5yZWxzUEsBAi0AFAAGAAgAAAAhAFqUKmDEAAAA3AAAAA8A&#10;AAAAAAAAAAAAAAAABwIAAGRycy9kb3ducmV2LnhtbFBLBQYAAAAAAwADALcAAAD4AgAAAAA=&#10;"/>
                <v:line id="Line 231" o:spid="_x0000_s1213" style="position:absolute;visibility:visible;mso-wrap-style:square" from="6912,7548" to="7032,7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A6E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ymY/g7E4+AXN4BAAD//wMAUEsBAi0AFAAGAAgAAAAhANvh9svuAAAAhQEAABMAAAAAAAAA&#10;AAAAAAAAAAAAAFtDb250ZW50X1R5cGVzXS54bWxQSwECLQAUAAYACAAAACEAWvQsW78AAAAVAQAA&#10;CwAAAAAAAAAAAAAAAAAfAQAAX3JlbHMvLnJlbHNQSwECLQAUAAYACAAAACEA7PwOhMYAAADcAAAA&#10;DwAAAAAAAAAAAAAAAAAHAgAAZHJzL2Rvd25yZXYueG1sUEsFBgAAAAADAAMAtwAAAPoCAAAAAA==&#10;"/>
                <v:shape id="Arc 232" o:spid="_x0000_s1214" style="position:absolute;left:4398;top:7098;width:120;height:157;rotation:4984294fd;visibility:visible;mso-wrap-style:square;v-text-anchor:top" coordsize="21600,18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" path="m10689,nfc17434,3842,21600,11007,21600,18770em10689,nsc17434,3842,21600,11007,21600,18770l,18770,10689,xe" filled="f">
                  <v:path arrowok="t" o:extrusionok="f" o:connecttype="custom" o:connectlocs="59,0;120,157;0,157" o:connectangles="0,0,0"/>
                </v:shape>
                <v:shape id="Arc 233" o:spid="_x0000_s1215" style="position:absolute;left:7118;top:7157;width:120;height:147;rotation:10853797fd;visibility:visible;mso-wrap-style:square;v-text-anchor:top" coordsize="21600,176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" path="m12452,nfc18188,4047,21600,10629,21600,17649em12452,nsc18188,4047,21600,10629,21600,17649l,17649,12452,xe" filled="f">
                  <v:path arrowok="t" o:extrusionok="f" o:connecttype="custom" o:connectlocs="69,0;120,147;0,147" o:connectangles="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85725</wp:posOffset>
                </wp:positionH>
                <wp:positionV relativeFrom="paragraph">
                  <wp:posOffset>154940</wp:posOffset>
                </wp:positionV>
                <wp:extent cx="1295400" cy="1038225"/>
                <wp:effectExtent l="0" t="0" r="0" b="3810"/>
                <wp:wrapNone/>
                <wp:docPr id="199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1038225"/>
                          <a:chOff x="1575" y="6900"/>
                          <a:chExt cx="2040" cy="1635"/>
                        </a:xfrm>
                      </wpg:grpSpPr>
                      <wpg:grpSp>
                        <wpg:cNvPr id="200" name="Group 200"/>
                        <wpg:cNvGrpSpPr>
                          <a:grpSpLocks/>
                        </wpg:cNvGrpSpPr>
                        <wpg:grpSpPr bwMode="auto">
                          <a:xfrm>
                            <a:off x="1575" y="6900"/>
                            <a:ext cx="2040" cy="1635"/>
                            <a:chOff x="1485" y="7020"/>
                            <a:chExt cx="2040" cy="1635"/>
                          </a:xfrm>
                        </wpg:grpSpPr>
                        <wps:wsp>
                          <wps:cNvPr id="201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5" y="702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5" y="756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20" y="769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0" y="739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Text Box 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45" y="7560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Text Box 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0" y="8115"/>
                              <a:ext cx="4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7013" w:rsidRPr="0061487F" w:rsidRDefault="00197013" w:rsidP="0019701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7" name="Group 207"/>
                          <wpg:cNvGrpSpPr>
                            <a:grpSpLocks/>
                          </wpg:cNvGrpSpPr>
                          <wpg:grpSpPr bwMode="auto">
                            <a:xfrm>
                              <a:off x="1800" y="7200"/>
                              <a:ext cx="1320" cy="1080"/>
                              <a:chOff x="1800" y="7200"/>
                              <a:chExt cx="1320" cy="1080"/>
                            </a:xfrm>
                          </wpg:grpSpPr>
                          <wps:wsp>
                            <wps:cNvPr id="208" name="AutoShape 2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7200"/>
                                <a:ext cx="960" cy="54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" name="AutoShape 209"/>
                            <wps:cNvSpPr>
                              <a:spLocks noChangeArrowheads="1"/>
                            </wps:cNvSpPr>
                            <wps:spPr bwMode="auto">
                              <a:xfrm flipH="1" flipV="1">
                                <a:off x="2160" y="7740"/>
                                <a:ext cx="960" cy="54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0" name="Line 210"/>
                        <wps:cNvCnPr>
                          <a:cxnSpLocks noChangeShapeType="1"/>
                        </wps:cNvCnPr>
                        <wps:spPr bwMode="auto">
                          <a:xfrm flipH="1">
                            <a:off x="2160" y="7200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11"/>
                        <wps:cNvCnPr>
                          <a:cxnSpLocks noChangeShapeType="1"/>
                        </wps:cNvCnPr>
                        <wps:spPr bwMode="auto">
                          <a:xfrm flipH="1">
                            <a:off x="2760" y="7845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Arc 212"/>
                        <wps:cNvSpPr>
                          <a:spLocks/>
                        </wps:cNvSpPr>
                        <wps:spPr bwMode="auto">
                          <a:xfrm flipH="1">
                            <a:off x="2445" y="7448"/>
                            <a:ext cx="120" cy="172"/>
                          </a:xfrm>
                          <a:custGeom>
                            <a:avLst/>
                            <a:gdLst>
                              <a:gd name="G0" fmla="+- 0 0 0"/>
                              <a:gd name="G1" fmla="+- 20689 0 0"/>
                              <a:gd name="G2" fmla="+- 21600 0 0"/>
                              <a:gd name="T0" fmla="*/ 6207 w 21600"/>
                              <a:gd name="T1" fmla="*/ 0 h 20689"/>
                              <a:gd name="T2" fmla="*/ 21600 w 21600"/>
                              <a:gd name="T3" fmla="*/ 20689 h 20689"/>
                              <a:gd name="T4" fmla="*/ 0 w 21600"/>
                              <a:gd name="T5" fmla="*/ 20689 h 206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689" fill="none" extrusionOk="0">
                                <a:moveTo>
                                  <a:pt x="6206" y="0"/>
                                </a:moveTo>
                                <a:cubicBezTo>
                                  <a:pt x="15343" y="2741"/>
                                  <a:pt x="21600" y="11150"/>
                                  <a:pt x="21600" y="20689"/>
                                </a:cubicBezTo>
                              </a:path>
                              <a:path w="21600" h="20689" stroke="0" extrusionOk="0">
                                <a:moveTo>
                                  <a:pt x="6206" y="0"/>
                                </a:moveTo>
                                <a:cubicBezTo>
                                  <a:pt x="15343" y="2741"/>
                                  <a:pt x="21600" y="11150"/>
                                  <a:pt x="21600" y="20689"/>
                                </a:cubicBezTo>
                                <a:lnTo>
                                  <a:pt x="0" y="206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Arc 213"/>
                        <wps:cNvSpPr>
                          <a:spLocks/>
                        </wps:cNvSpPr>
                        <wps:spPr bwMode="auto">
                          <a:xfrm rot="9667068" flipH="1">
                            <a:off x="2490" y="7635"/>
                            <a:ext cx="120" cy="172"/>
                          </a:xfrm>
                          <a:custGeom>
                            <a:avLst/>
                            <a:gdLst>
                              <a:gd name="G0" fmla="+- 0 0 0"/>
                              <a:gd name="G1" fmla="+- 20689 0 0"/>
                              <a:gd name="G2" fmla="+- 21600 0 0"/>
                              <a:gd name="T0" fmla="*/ 6207 w 21600"/>
                              <a:gd name="T1" fmla="*/ 0 h 20689"/>
                              <a:gd name="T2" fmla="*/ 21600 w 21600"/>
                              <a:gd name="T3" fmla="*/ 20689 h 20689"/>
                              <a:gd name="T4" fmla="*/ 0 w 21600"/>
                              <a:gd name="T5" fmla="*/ 20689 h 206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689" fill="none" extrusionOk="0">
                                <a:moveTo>
                                  <a:pt x="6206" y="0"/>
                                </a:moveTo>
                                <a:cubicBezTo>
                                  <a:pt x="15343" y="2741"/>
                                  <a:pt x="21600" y="11150"/>
                                  <a:pt x="21600" y="20689"/>
                                </a:cubicBezTo>
                              </a:path>
                              <a:path w="21600" h="20689" stroke="0" extrusionOk="0">
                                <a:moveTo>
                                  <a:pt x="6206" y="0"/>
                                </a:moveTo>
                                <a:cubicBezTo>
                                  <a:pt x="15343" y="2741"/>
                                  <a:pt x="21600" y="11150"/>
                                  <a:pt x="21600" y="20689"/>
                                </a:cubicBezTo>
                                <a:lnTo>
                                  <a:pt x="0" y="206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group id="Group 199" o:spid="_x0000_s1216" style="position:absolute;left:0;text-align:left;margin-left:6.75pt;margin-top:12.2pt;width:102pt;height:81.75pt;z-index:251721728" coordorigin="1575,6900" coordsize="2040,1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">
                <v:group id="Group 200" o:spid="_x0000_s1217" style="position:absolute;left:1575;top:6900;width:2040;height:1635" coordorigin="1485,7020" coordsize="2040,1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shape id="Text Box 201" o:spid="_x0000_s1218" type="#_x0000_t202" style="position:absolute;left:1515;top:702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02" o:spid="_x0000_s1219" type="#_x0000_t202" style="position:absolute;left:1485;top:756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03" o:spid="_x0000_s1220" type="#_x0000_t202" style="position:absolute;left:1920;top:769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04" o:spid="_x0000_s1221" type="#_x0000_t202" style="position:absolute;left:2550;top:739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05" o:spid="_x0000_s1222" type="#_x0000_t202" style="position:absolute;left:3045;top:7560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06" o:spid="_x0000_s1223" type="#_x0000_t202" style="position:absolute;left:3030;top:8115;width:4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  <v:textbox>
                      <w:txbxContent>
                        <w:p w:rsidR="00197013" w:rsidRPr="0061487F" w:rsidRDefault="00197013" w:rsidP="0019701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207" o:spid="_x0000_s1224" style="position:absolute;left:1800;top:7200;width:1320;height:1080" coordorigin="1800,7200" coordsize="132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v:shape id="AutoShape 208" o:spid="_x0000_s1225" type="#_x0000_t6" style="position:absolute;left:1800;top:7200;width:9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"/>
                    <v:shape id="AutoShape 209" o:spid="_x0000_s1226" type="#_x0000_t6" style="position:absolute;left:2160;top:7740;width:960;height:54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"/>
                  </v:group>
                </v:group>
                <v:line id="Line 210" o:spid="_x0000_s1227" style="position:absolute;flip:x;visibility:visible;mso-wrap-style:square" from="2160,7200" to="2280,7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"/>
                <v:line id="Line 211" o:spid="_x0000_s1228" style="position:absolute;flip:x;visibility:visible;mso-wrap-style:square" from="2760,7845" to="2880,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"/>
                <v:shape id="Arc 212" o:spid="_x0000_s1229" style="position:absolute;left:2445;top:7448;width:120;height:172;flip:x;visibility:visible;mso-wrap-style:square;v-text-anchor:top" coordsize="21600,20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" path="m6206,nfc15343,2741,21600,11150,21600,20689em6206,nsc15343,2741,21600,11150,21600,20689l,20689,6206,xe" filled="f">
                  <v:path arrowok="t" o:extrusionok="f" o:connecttype="custom" o:connectlocs="34,0;120,172;0,172" o:connectangles="0,0,0"/>
                </v:shape>
                <v:shape id="Arc 213" o:spid="_x0000_s1230" style="position:absolute;left:2490;top:7635;width:120;height:172;rotation:-10559016fd;flip:x;visibility:visible;mso-wrap-style:square;v-text-anchor:top" coordsize="21600,20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" path="m6206,nfc15343,2741,21600,11150,21600,20689em6206,nsc15343,2741,21600,11150,21600,20689l,20689,6206,xe" filled="f">
                  <v:path arrowok="t" o:extrusionok="f" o:connecttype="custom" o:connectlocs="34,0;120,172;0,172" o:connectangles="0,0,0"/>
                </v:shape>
              </v:group>
            </w:pict>
          </mc:Fallback>
        </mc:AlternateContent>
      </w: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Pr="00DF4462" w:rsidRDefault="00197013" w:rsidP="00197013">
      <w:pPr>
        <w:ind w:left="360" w:hanging="360"/>
        <w:rPr>
          <w:noProof/>
          <w:lang w:val="es-ES"/>
        </w:rPr>
      </w:pPr>
    </w:p>
    <w:p w:rsidR="00197013" w:rsidRDefault="00197013" w:rsidP="00516045">
      <w:pPr>
        <w:ind w:left="360" w:hanging="360"/>
      </w:pPr>
      <w:r w:rsidRPr="00DF4462">
        <w:rPr>
          <w:noProof/>
          <w:lang w:val="es-ES"/>
        </w:rPr>
        <w:t xml:space="preserve">_______  </w:t>
      </w:r>
      <w:r>
        <w:sym w:font="Symbol" w:char="F040"/>
      </w:r>
      <w:r w:rsidRPr="00DF4462">
        <w:rPr>
          <w:noProof/>
          <w:lang w:val="es-ES"/>
        </w:rPr>
        <w:t xml:space="preserve">  ________</w:t>
      </w:r>
      <w:r w:rsidRPr="00DF4462">
        <w:rPr>
          <w:noProof/>
          <w:lang w:val="es-ES"/>
        </w:rPr>
        <w:tab/>
        <w:t xml:space="preserve">  </w:t>
      </w:r>
      <w:r w:rsidRPr="00DF4462">
        <w:rPr>
          <w:noProof/>
          <w:lang w:val="es-ES"/>
        </w:rPr>
        <w:tab/>
        <w:t xml:space="preserve">       ________  </w:t>
      </w:r>
      <w:r>
        <w:sym w:font="Symbol" w:char="F040"/>
      </w:r>
      <w:r w:rsidRPr="00DF4462">
        <w:rPr>
          <w:noProof/>
          <w:lang w:val="es-ES"/>
        </w:rPr>
        <w:t xml:space="preserve">  ________</w:t>
      </w:r>
      <w:r w:rsidRPr="00DF4462">
        <w:rPr>
          <w:noProof/>
          <w:lang w:val="es-ES"/>
        </w:rPr>
        <w:tab/>
      </w:r>
      <w:r w:rsidRPr="00DF4462">
        <w:rPr>
          <w:noProof/>
          <w:lang w:val="es-ES"/>
        </w:rPr>
        <w:tab/>
        <w:t xml:space="preserve">_______  </w:t>
      </w:r>
      <w:r>
        <w:sym w:font="Symbol" w:char="F040"/>
      </w:r>
      <w:r w:rsidR="00516045">
        <w:rPr>
          <w:noProof/>
          <w:lang w:val="es-ES"/>
        </w:rPr>
        <w:t xml:space="preserve">  _______</w:t>
      </w:r>
    </w:p>
    <w:p w:rsidR="00197013" w:rsidRDefault="00197013"/>
    <w:sectPr w:rsidR="00197013" w:rsidSect="001970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0A24EAE"/>
    <w:multiLevelType w:val="hybridMultilevel"/>
    <w:tmpl w:val="14B25E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7013"/>
    <w:rsid w:val="00092F54"/>
    <w:rsid w:val="00197013"/>
    <w:rsid w:val="002B61C6"/>
    <w:rsid w:val="0039172F"/>
    <w:rsid w:val="00430DC4"/>
    <w:rsid w:val="004E7C1E"/>
    <w:rsid w:val="00516045"/>
    <w:rsid w:val="007C38D3"/>
    <w:rsid w:val="007F73DF"/>
    <w:rsid w:val="009F2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85EEFB-FA92-437B-873A-DF95CE8A2E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70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C38D3"/>
    <w:rPr>
      <w:color w:val="808080"/>
    </w:rPr>
  </w:style>
  <w:style w:type="paragraph" w:styleId="ListParagraph">
    <w:name w:val="List Paragraph"/>
    <w:basedOn w:val="Normal"/>
    <w:uiPriority w:val="34"/>
    <w:qFormat/>
    <w:rsid w:val="007C38D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0DC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DC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F0A766-6B03-4143-BABC-1944532DF6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7</TotalTime>
  <Pages>2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dc:description/>
  <cp:lastModifiedBy>Lisa Beale</cp:lastModifiedBy>
  <cp:revision>8</cp:revision>
  <cp:lastPrinted>2017-02-03T16:11:00Z</cp:lastPrinted>
  <dcterms:created xsi:type="dcterms:W3CDTF">2016-09-15T00:24:00Z</dcterms:created>
  <dcterms:modified xsi:type="dcterms:W3CDTF">2017-02-08T15:09:00Z</dcterms:modified>
</cp:coreProperties>
</file>